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14:paraId="1B603895" w14:textId="19F322C3" w:rsidR="00E0622A" w:rsidRPr="000D00FC" w:rsidRDefault="001D0F52" w:rsidP="00B06D83">
      <w:pPr>
        <w:autoSpaceDE w:val="0"/>
        <w:autoSpaceDN w:val="0"/>
        <w:adjustRightInd w:val="0"/>
        <w:spacing w:after="0" w:line="240" w:lineRule="auto"/>
        <w:jc w:val="center"/>
        <w:rPr>
          <w:rFonts w:ascii="MyriadPro-Bold" w:hAnsi="MyriadPro-Bold" w:cs="MyriadPro-Bold"/>
          <w:b/>
          <w:bCs/>
          <w:sz w:val="24"/>
          <w:szCs w:val="24"/>
          <w:lang w:eastAsia="en-GB"/>
        </w:rPr>
      </w:pPr>
      <w:r>
        <w:rPr>
          <w:rFonts w:ascii="MyriadPro-Bold" w:hAnsi="MyriadPro-Bold" w:cs="MyriadPro-Bold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894365" wp14:editId="2A5BCA47">
                <wp:simplePos x="0" y="0"/>
                <wp:positionH relativeFrom="column">
                  <wp:posOffset>3114136</wp:posOffset>
                </wp:positionH>
                <wp:positionV relativeFrom="paragraph">
                  <wp:posOffset>2605178</wp:posOffset>
                </wp:positionV>
                <wp:extent cx="1897811" cy="482612"/>
                <wp:effectExtent l="0" t="0" r="762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7811" cy="4826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2D63E2E" w14:textId="329011CC" w:rsidR="001D0F52" w:rsidRPr="001D0F52" w:rsidRDefault="001D0F52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1D0F52">
                              <w:rPr>
                                <w:sz w:val="40"/>
                                <w:szCs w:val="40"/>
                              </w:rPr>
                              <w:t>Shadow Set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1F89436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45.2pt;margin-top:205.15pt;width:149.45pt;height:3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" fillcolor="white [3201]" stroked="f" strokeweight=".5pt">
                <v:textbox>
                  <w:txbxContent>
                    <w:p w14:paraId="22D63E2E" w14:textId="329011CC" w:rsidR="001D0F52" w:rsidRPr="001D0F52" w:rsidRDefault="001D0F52">
                      <w:pPr>
                        <w:rPr>
                          <w:sz w:val="40"/>
                          <w:szCs w:val="40"/>
                        </w:rPr>
                      </w:pPr>
                      <w:r w:rsidRPr="001D0F52">
                        <w:rPr>
                          <w:sz w:val="40"/>
                          <w:szCs w:val="40"/>
                        </w:rPr>
                        <w:t>Shadow Set 1</w:t>
                      </w:r>
                    </w:p>
                  </w:txbxContent>
                </v:textbox>
              </v:shape>
            </w:pict>
          </mc:Fallback>
        </mc:AlternateContent>
      </w:r>
      <w:r w:rsidR="006F03FC">
        <w:rPr>
          <w:rFonts w:ascii="MyriadPro-Bold" w:hAnsi="MyriadPro-Bold" w:cs="MyriadPro-Bold"/>
          <w:b/>
          <w:bCs/>
          <w:noProof/>
          <w:sz w:val="24"/>
          <w:szCs w:val="24"/>
          <w:lang w:eastAsia="en-GB"/>
        </w:rPr>
        <w:drawing>
          <wp:inline distT="0" distB="0" distL="0" distR="0" wp14:anchorId="3FD0BF75" wp14:editId="25CCC202">
            <wp:extent cx="5724525" cy="86391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86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00FC" w:rsidRPr="000D00FC">
        <w:rPr>
          <w:rFonts w:ascii="MyriadPro-Bold" w:hAnsi="MyriadPro-Bold" w:cs="MyriadPro-Bold"/>
          <w:b/>
          <w:bCs/>
          <w:sz w:val="24"/>
          <w:szCs w:val="24"/>
          <w:lang w:eastAsia="en-GB"/>
        </w:rPr>
        <w:br w:type="page"/>
      </w:r>
    </w:p>
    <w:p w14:paraId="55677B2D" w14:textId="61C39481" w:rsidR="005F3CE3" w:rsidRDefault="00E0622A" w:rsidP="005F3CE3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260EFE" w:rsidRPr="001739F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F3CE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7CE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A7CE7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      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The number of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faulty lightbulbs produced by a machine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 follows a Poisson</w:t>
      </w:r>
    </w:p>
    <w:p w14:paraId="7DED5F63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distribution.</w:t>
      </w:r>
    </w:p>
    <w:p w14:paraId="16714457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12577C53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Past information shows that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there will be a faulty bulb at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an average rate of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every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20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bulbs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414930E7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2FE5E2F6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Using this information,</w:t>
      </w:r>
    </w:p>
    <w:p w14:paraId="2140D76D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4F954531" w14:textId="77777777" w:rsidR="005F3CE3" w:rsidRDefault="005F3CE3" w:rsidP="001C29B1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5F3CE3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(</w:t>
      </w:r>
      <w:proofErr w:type="spellStart"/>
      <w:r>
        <w:rPr>
          <w:rFonts w:ascii="TimesNewRomanPSMT" w:hAnsi="TimesNewRomanPSMT" w:cs="TimesNewRomanPSMT"/>
          <w:sz w:val="24"/>
          <w:szCs w:val="24"/>
          <w:lang w:eastAsia="en-GB"/>
        </w:rPr>
        <w:t>i</w:t>
      </w:r>
      <w:proofErr w:type="spellEnd"/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probability that exactly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8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light bulbs will be faulty in a random selection of 100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bulbs.</w:t>
      </w:r>
    </w:p>
    <w:p w14:paraId="2C8C456A" w14:textId="77777777" w:rsidR="005F3CE3" w:rsidRDefault="005F3CE3" w:rsidP="005F3CE3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1C4FBA78" w14:textId="77777777" w:rsidR="005F3CE3" w:rsidRDefault="005F3CE3" w:rsidP="001C29B1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ii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probability that at least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10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bulbs will be faulty in a random selection of 100 bulbs.</w:t>
      </w:r>
    </w:p>
    <w:p w14:paraId="39B14198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602E404E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6965D33D" w14:textId="2724FF98" w:rsidR="005F3CE3" w:rsidRDefault="001C29B1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Alterations are carried out on the machines that produce the bulbs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. Following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these alterations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, the number of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lightbulbs which are faulty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 over a randomly selected </w:t>
      </w:r>
      <w:r w:rsidR="009C2ABC">
        <w:rPr>
          <w:rFonts w:ascii="TimesNewRomanPSMT" w:hAnsi="TimesNewRomanPSMT" w:cs="TimesNewRomanPSMT"/>
          <w:sz w:val="24"/>
          <w:szCs w:val="24"/>
          <w:lang w:eastAsia="en-GB"/>
        </w:rPr>
        <w:t>60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bulbs</w:t>
      </w:r>
      <w:r w:rsidR="005F3CE3">
        <w:rPr>
          <w:rFonts w:ascii="TimesNewRomanPSMT" w:hAnsi="TimesNewRomanPSMT" w:cs="TimesNewRomanPSMT"/>
          <w:sz w:val="24"/>
          <w:szCs w:val="24"/>
          <w:lang w:eastAsia="en-GB"/>
        </w:rPr>
        <w:t xml:space="preserve"> is found to be </w:t>
      </w:r>
      <w:r w:rsidR="009C2ABC">
        <w:rPr>
          <w:rFonts w:ascii="TimesNewRomanPSMT" w:hAnsi="TimesNewRomanPSMT" w:cs="TimesNewRomanPSMT"/>
          <w:sz w:val="24"/>
          <w:szCs w:val="24"/>
          <w:lang w:eastAsia="en-GB"/>
        </w:rPr>
        <w:t>5</w:t>
      </w:r>
    </w:p>
    <w:p w14:paraId="0265C260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14DE8FFB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5F3CE3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Test, at the 5% significance level, whether or not there is evidence of a decrease in</w:t>
      </w:r>
    </w:p>
    <w:p w14:paraId="39463F04" w14:textId="77777777" w:rsidR="005F3CE3" w:rsidRDefault="005F3CE3" w:rsidP="00F51EB3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he rate of </w:t>
      </w:r>
      <w:r w:rsidR="001C29B1">
        <w:rPr>
          <w:rFonts w:ascii="TimesNewRomanPSMT" w:hAnsi="TimesNewRomanPSMT" w:cs="TimesNewRomanPSMT"/>
          <w:sz w:val="24"/>
          <w:szCs w:val="24"/>
          <w:lang w:eastAsia="en-GB"/>
        </w:rPr>
        <w:t>faulty bulbs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 State your hypotheses clearly.</w:t>
      </w:r>
    </w:p>
    <w:p w14:paraId="56EC5B16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4)</w:t>
      </w:r>
    </w:p>
    <w:p w14:paraId="446F44A4" w14:textId="77777777" w:rsidR="005F3CE3" w:rsidRDefault="005F3CE3" w:rsidP="005F3CE3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7BA925C2" w14:textId="58F8449B" w:rsidR="005F3CE3" w:rsidRPr="00AB2E45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A further randomly selected </w:t>
      </w:r>
      <w:r w:rsidR="00013306" w:rsidRPr="00AB2E45">
        <w:rPr>
          <w:rFonts w:ascii="TimesNewRomanPSMT" w:hAnsi="TimesNewRomanPSMT" w:cs="TimesNewRomanPSMT"/>
          <w:sz w:val="24"/>
          <w:szCs w:val="24"/>
          <w:lang w:eastAsia="en-GB"/>
        </w:rPr>
        <w:t>6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>0</w:t>
      </w:r>
      <w:r w:rsidR="001C29B1"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 bulbs are tested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 and the hypothesis test is repeated.</w:t>
      </w:r>
    </w:p>
    <w:p w14:paraId="231A900B" w14:textId="16D58A61" w:rsidR="005F3CE3" w:rsidRPr="00AB2E45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Given that the true rate of </w:t>
      </w:r>
      <w:r w:rsidR="001C29B1" w:rsidRPr="00AB2E45">
        <w:rPr>
          <w:rFonts w:ascii="TimesNewRomanPSMT" w:hAnsi="TimesNewRomanPSMT" w:cs="TimesNewRomanPSMT"/>
          <w:sz w:val="24"/>
          <w:szCs w:val="24"/>
          <w:lang w:eastAsia="en-GB"/>
        </w:rPr>
        <w:t>faulty bulbs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 is now 1 every </w:t>
      </w:r>
      <w:r w:rsidR="009236B4" w:rsidRPr="00AB2E45">
        <w:rPr>
          <w:rFonts w:ascii="TimesNewRomanPSMT" w:hAnsi="TimesNewRomanPSMT" w:cs="TimesNewRomanPSMT"/>
          <w:sz w:val="24"/>
          <w:szCs w:val="24"/>
          <w:lang w:eastAsia="en-GB"/>
        </w:rPr>
        <w:t>1</w:t>
      </w:r>
      <w:r w:rsidR="00522DA8" w:rsidRPr="00AB2E45">
        <w:rPr>
          <w:rFonts w:ascii="TimesNewRomanPSMT" w:hAnsi="TimesNewRomanPSMT" w:cs="TimesNewRomanPSMT"/>
          <w:sz w:val="24"/>
          <w:szCs w:val="24"/>
          <w:lang w:eastAsia="en-GB"/>
        </w:rPr>
        <w:t>2</w:t>
      </w:r>
      <w:r w:rsidR="001C29B1" w:rsidRPr="00AB2E45">
        <w:rPr>
          <w:rFonts w:ascii="TimesNewRomanPSMT" w:hAnsi="TimesNewRomanPSMT" w:cs="TimesNewRomanPSMT"/>
          <w:sz w:val="24"/>
          <w:szCs w:val="24"/>
          <w:lang w:eastAsia="en-GB"/>
        </w:rPr>
        <w:t xml:space="preserve"> bulbs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>,</w:t>
      </w:r>
    </w:p>
    <w:p w14:paraId="4D14C68B" w14:textId="77777777" w:rsidR="005F3CE3" w:rsidRPr="00AB2E45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3111A674" w14:textId="77777777" w:rsidR="00B06D83" w:rsidRPr="00AB2E45" w:rsidRDefault="005F3CE3" w:rsidP="005F3CE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AB2E45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c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 w:rsidRPr="00AB2E45">
        <w:rPr>
          <w:rFonts w:ascii="TimesNewRomanPSMT" w:hAnsi="TimesNewRomanPSMT" w:cs="TimesNewRomanPSMT"/>
          <w:sz w:val="24"/>
          <w:szCs w:val="24"/>
          <w:lang w:eastAsia="en-GB"/>
        </w:rPr>
        <w:tab/>
        <w:t>calculate the probability of a Type II error.</w:t>
      </w:r>
    </w:p>
    <w:p w14:paraId="0D2B6F75" w14:textId="77777777" w:rsidR="00B06D83" w:rsidRPr="00B06D83" w:rsidRDefault="004064B9" w:rsidP="00B06D8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 w:rsidRPr="00AB2E45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</w:t>
      </w:r>
      <w:r w:rsidR="005F3CE3" w:rsidRPr="00AB2E45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5</w:t>
      </w:r>
      <w:r w:rsidRPr="00AB2E45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)</w:t>
      </w:r>
    </w:p>
    <w:p w14:paraId="565FA1A3" w14:textId="77777777" w:rsidR="001B10D1" w:rsidRPr="001739F8" w:rsidRDefault="004064B9" w:rsidP="00B06D8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B10D1" w:rsidRPr="001739F8">
        <w:rPr>
          <w:rFonts w:ascii="Times New Roman" w:hAnsi="Times New Roman"/>
          <w:b/>
          <w:bCs/>
          <w:sz w:val="24"/>
          <w:szCs w:val="24"/>
          <w:lang w:eastAsia="en-GB"/>
        </w:rPr>
        <w:t>Total</w:t>
      </w:r>
      <w:r w:rsidR="00E0622A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for Question 1 is </w:t>
      </w:r>
      <w:r w:rsidR="005F3CE3">
        <w:rPr>
          <w:rFonts w:ascii="Times New Roman" w:hAnsi="Times New Roman"/>
          <w:b/>
          <w:bCs/>
          <w:sz w:val="24"/>
          <w:szCs w:val="24"/>
          <w:lang w:eastAsia="en-GB"/>
        </w:rPr>
        <w:t>13</w:t>
      </w:r>
      <w:r w:rsidR="00E0622A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1B10D1" w:rsidRPr="001739F8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DC8C4A8" w14:textId="77777777" w:rsidR="001E2804" w:rsidRPr="001739F8" w:rsidRDefault="000D00FC" w:rsidP="001B10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</w:t>
      </w:r>
      <w:r w:rsidR="009D70D8">
        <w:rPr>
          <w:rFonts w:ascii="Times New Roman" w:hAnsi="Times New Roman"/>
          <w:b/>
          <w:bCs/>
          <w:sz w:val="24"/>
          <w:szCs w:val="24"/>
          <w:lang w:eastAsia="en-GB"/>
        </w:rPr>
        <w:t>___________</w:t>
      </w:r>
    </w:p>
    <w:p w14:paraId="0A2D1DBA" w14:textId="77777777" w:rsidR="001E2804" w:rsidRPr="001739F8" w:rsidRDefault="001E2804" w:rsidP="001B10D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DA20FD" w14:textId="2636E58E" w:rsidR="00BE1549" w:rsidRDefault="00C848D7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A342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     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The discrete random variables </w:t>
      </w:r>
      <w:r w:rsidR="00BE1549"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W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, </w:t>
      </w:r>
      <w:r w:rsidR="00BE1549"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and </w:t>
      </w:r>
      <w:r w:rsidR="00BE1549"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Y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>are distributed as follows</w:t>
      </w:r>
    </w:p>
    <w:p w14:paraId="6E30817E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</w:pPr>
    </w:p>
    <w:p w14:paraId="55E4BB14" w14:textId="2DA3EDC2" w:rsidR="00BE1549" w:rsidRDefault="00BE1549" w:rsidP="00BE1549">
      <w:pPr>
        <w:autoSpaceDE w:val="0"/>
        <w:autoSpaceDN w:val="0"/>
        <w:adjustRightInd w:val="0"/>
        <w:spacing w:after="0" w:line="240" w:lineRule="auto"/>
        <w:jc w:val="center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W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~ </w:t>
      </w:r>
      <w:proofErr w:type="gramStart"/>
      <w:r>
        <w:rPr>
          <w:rFonts w:ascii="TimesNewRomanPSMT" w:hAnsi="TimesNewRomanPSMT" w:cs="TimesNewRomanPSMT"/>
          <w:sz w:val="24"/>
          <w:szCs w:val="24"/>
          <w:lang w:eastAsia="en-GB"/>
        </w:rPr>
        <w:t>B(</w:t>
      </w:r>
      <w:proofErr w:type="gramEnd"/>
      <w:r w:rsidR="00443669">
        <w:rPr>
          <w:rFonts w:ascii="TimesNewRomanPSMT" w:hAnsi="TimesNewRomanPSMT" w:cs="TimesNewRomanPSMT"/>
          <w:sz w:val="24"/>
          <w:szCs w:val="24"/>
          <w:lang w:eastAsia="en-GB"/>
        </w:rPr>
        <w:t>10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, 0.</w:t>
      </w:r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 w:rsidR="00B83B88">
        <w:rPr>
          <w:rFonts w:ascii="TimesNewRomanPSMT" w:hAnsi="TimesNewRomanPSMT" w:cs="TimesNewRomanPSMT"/>
          <w:sz w:val="24"/>
          <w:szCs w:val="24"/>
          <w:lang w:eastAsia="en-GB"/>
        </w:rPr>
        <w:tab/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~ Po(</w:t>
      </w:r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 w:rsidR="00B83B88">
        <w:rPr>
          <w:rFonts w:ascii="TimesNewRomanPSMT" w:hAnsi="TimesNewRomanPSMT" w:cs="TimesNewRomanPSMT"/>
          <w:sz w:val="24"/>
          <w:szCs w:val="24"/>
          <w:lang w:eastAsia="en-GB"/>
        </w:rPr>
        <w:tab/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Y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~ Po(</w:t>
      </w:r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6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</w:p>
    <w:p w14:paraId="42E9D54B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1FA86EB9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(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Explain whether or not </w:t>
      </w:r>
      <w:proofErr w:type="gramStart"/>
      <w:r>
        <w:rPr>
          <w:rFonts w:ascii="TimesNewRomanPSMT" w:hAnsi="TimesNewRomanPSMT" w:cs="TimesNewRomanPSMT"/>
          <w:sz w:val="24"/>
          <w:szCs w:val="24"/>
          <w:lang w:eastAsia="en-GB"/>
        </w:rPr>
        <w:t>Po(</w:t>
      </w:r>
      <w:proofErr w:type="gramEnd"/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 would be a good approximation to B(</w:t>
      </w:r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8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, 0.</w:t>
      </w:r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</w:p>
    <w:p w14:paraId="1BAC65D5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1)</w:t>
      </w:r>
    </w:p>
    <w:p w14:paraId="3FCB5FD1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State the assumption required for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+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Y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o be distributed as </w:t>
      </w:r>
      <w:proofErr w:type="gramStart"/>
      <w:r>
        <w:rPr>
          <w:rFonts w:ascii="TimesNewRomanPSMT" w:hAnsi="TimesNewRomanPSMT" w:cs="TimesNewRomanPSMT"/>
          <w:sz w:val="24"/>
          <w:szCs w:val="24"/>
          <w:lang w:eastAsia="en-GB"/>
        </w:rPr>
        <w:t>Po(</w:t>
      </w:r>
      <w:proofErr w:type="gramEnd"/>
      <w:r w:rsidR="005D634C">
        <w:rPr>
          <w:rFonts w:ascii="TimesNewRomanPSMT" w:hAnsi="TimesNewRomanPSMT" w:cs="TimesNewRomanPSMT"/>
          <w:sz w:val="24"/>
          <w:szCs w:val="24"/>
          <w:lang w:eastAsia="en-GB"/>
        </w:rPr>
        <w:t>9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</w:p>
    <w:p w14:paraId="78279AAE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1)</w:t>
      </w:r>
    </w:p>
    <w:p w14:paraId="22660989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3F889E38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Given the assumption in part (b) holds,</w:t>
      </w:r>
    </w:p>
    <w:p w14:paraId="772A8ED3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36B6359B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c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</w:t>
      </w:r>
      <w:proofErr w:type="gramStart"/>
      <w:r>
        <w:rPr>
          <w:rFonts w:ascii="TimesNewRomanPSMT" w:hAnsi="TimesNewRomanPSMT" w:cs="TimesNewRomanPSMT"/>
          <w:sz w:val="24"/>
          <w:szCs w:val="24"/>
          <w:lang w:eastAsia="en-GB"/>
        </w:rPr>
        <w:t>P</w:t>
      </w:r>
      <w:r>
        <w:rPr>
          <w:rFonts w:ascii="TimesNewRomanPSMT" w:hAnsi="TimesNewRomanPSMT" w:cs="TimesNewRomanPSMT"/>
          <w:sz w:val="28"/>
          <w:szCs w:val="28"/>
          <w:lang w:eastAsia="en-GB"/>
        </w:rPr>
        <w:t>(</w:t>
      </w:r>
      <w:proofErr w:type="gramEnd"/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+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Y </w:t>
      </w:r>
      <w:r>
        <w:rPr>
          <w:rFonts w:ascii="EuclidSymbol" w:hAnsi="EuclidSymbol" w:cs="EuclidSymbol"/>
          <w:sz w:val="24"/>
          <w:szCs w:val="24"/>
          <w:lang w:eastAsia="en-GB"/>
        </w:rPr>
        <w:t xml:space="preserve">&lt;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Var(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W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8"/>
          <w:szCs w:val="28"/>
          <w:lang w:eastAsia="en-GB"/>
        </w:rPr>
        <w:t>)</w:t>
      </w:r>
    </w:p>
    <w:p w14:paraId="07334604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5511BE99" w14:textId="77777777" w:rsidR="00C848D7" w:rsidRPr="001739F8" w:rsidRDefault="004064B9" w:rsidP="00C848D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701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BE154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4C9E7CC" w14:textId="77777777" w:rsidR="00C848D7" w:rsidRPr="001739F8" w:rsidRDefault="00C848D7" w:rsidP="00C848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</w:t>
      </w:r>
    </w:p>
    <w:p w14:paraId="70CE4C61" w14:textId="77777777" w:rsidR="000425DC" w:rsidRDefault="000425DC" w:rsidP="003E7C3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552C2F" w14:textId="08EC3EC8" w:rsidR="00BE1549" w:rsidRDefault="00BE1549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C848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24701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2508B">
        <w:rPr>
          <w:rFonts w:ascii="Times New Roman" w:hAnsi="Times New Roman"/>
          <w:b/>
          <w:bCs/>
          <w:sz w:val="24"/>
          <w:szCs w:val="24"/>
          <w:lang w:eastAsia="en-GB"/>
        </w:rPr>
        <w:tab/>
        <w:t xml:space="preserve"> </w:t>
      </w:r>
      <w:r w:rsidR="0024701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Beth and Amal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are playing a game.</w:t>
      </w:r>
    </w:p>
    <w:p w14:paraId="1F8CE629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7B6679A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hey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roll a fair dice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2554DAF3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43605E70" w14:textId="77777777" w:rsidR="00BE1549" w:rsidRDefault="00156B23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If Beth rolls a 2 she wins, otherwise Amal rolls the dice. If he rolls a 2 he wins the game.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>Otherwise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they repeat this process until one of them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rolls a 2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6313D76F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0B3CBAFC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probability that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Beth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rolls a 2 on her third go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33DDFA1D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65D0F696" w14:textId="77777777" w:rsidR="00BE1549" w:rsidRDefault="00BE1549" w:rsidP="00156B2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probability that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a 2 is rolled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on or after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Amal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’s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fourth go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1C90C058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782FC05D" w14:textId="77777777" w:rsidR="00156B23" w:rsidRDefault="00BE1549" w:rsidP="00156B2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c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mean and standard deviation of the number of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>rolls before a 2 is seen.</w:t>
      </w:r>
    </w:p>
    <w:p w14:paraId="5AF3AC2A" w14:textId="77777777" w:rsidR="00BE1549" w:rsidRDefault="00BE1549" w:rsidP="00692E54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5120B52D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6ED36B18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d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the probability that </w:t>
      </w:r>
      <w:r w:rsidR="00156B23">
        <w:rPr>
          <w:rFonts w:ascii="TimesNewRomanPSMT" w:hAnsi="TimesNewRomanPSMT" w:cs="TimesNewRomanPSMT"/>
          <w:sz w:val="24"/>
          <w:szCs w:val="24"/>
          <w:lang w:eastAsia="en-GB"/>
        </w:rPr>
        <w:t xml:space="preserve">Beth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wins the game.</w:t>
      </w:r>
    </w:p>
    <w:p w14:paraId="3FC05933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3)</w:t>
      </w:r>
    </w:p>
    <w:p w14:paraId="512ADF81" w14:textId="77777777" w:rsidR="00C848D7" w:rsidRPr="001739F8" w:rsidRDefault="004064B9" w:rsidP="00BE15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47019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BE1549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4CD39DE" w14:textId="77777777" w:rsidR="00C848D7" w:rsidRPr="001739F8" w:rsidRDefault="00C848D7" w:rsidP="00C848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</w:t>
      </w:r>
    </w:p>
    <w:p w14:paraId="0031E9F8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5E98D5D" w14:textId="57157A61" w:rsidR="00266970" w:rsidRDefault="00C848D7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35BBA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ab/>
      </w:r>
      <w:r w:rsidR="00610F4C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 xml:space="preserve">      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The discrete random variable </w:t>
      </w:r>
      <w:r w:rsidR="00BE1549"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>has the following probability distribution.</w:t>
      </w:r>
    </w:p>
    <w:p w14:paraId="1FE8CDE5" w14:textId="77777777" w:rsidR="005F1733" w:rsidRDefault="005F1733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913"/>
        <w:gridCol w:w="1164"/>
        <w:gridCol w:w="1164"/>
        <w:gridCol w:w="1164"/>
      </w:tblGrid>
      <w:tr w:rsidR="001D0F52" w14:paraId="755C4D78" w14:textId="77777777" w:rsidTr="006B2A1E">
        <w:trPr>
          <w:trHeight w:val="196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684AE1" w14:textId="5B3360F9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  <w:lang w:val="en-US"/>
              </w:rPr>
            </w:pP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D5827" w14:textId="66CBB795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i/>
                <w:position w:val="-6"/>
                <w:sz w:val="24"/>
                <w:szCs w:val="24"/>
                <w:lang w:val="en-US"/>
              </w:rPr>
              <w:object w:dxaOrig="320" w:dyaOrig="279" w14:anchorId="027064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4.5pt" o:ole="">
                  <v:imagedata r:id="rId12" o:title=""/>
                </v:shape>
                <o:OLEObject Type="Embed" ProgID="Equation.DSMT4" ShapeID="_x0000_i1025" DrawAspect="Content" ObjectID="_1745749646" r:id="rId13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BB5C5" w14:textId="57493AB0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4"/>
                <w:sz w:val="24"/>
                <w:szCs w:val="24"/>
                <w:lang w:val="en-US"/>
              </w:rPr>
              <w:object w:dxaOrig="300" w:dyaOrig="260" w14:anchorId="1DDA5E1F">
                <v:shape id="_x0000_i1026" type="#_x0000_t75" style="width:15pt;height:13pt" o:ole="">
                  <v:imagedata r:id="rId14" o:title=""/>
                </v:shape>
                <o:OLEObject Type="Embed" ProgID="Equation.DSMT4" ShapeID="_x0000_i1026" DrawAspect="Content" ObjectID="_1745749647" r:id="rId15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92C19" w14:textId="35EAE5BF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6"/>
                <w:sz w:val="24"/>
                <w:szCs w:val="24"/>
                <w:lang w:val="en-US"/>
              </w:rPr>
              <w:object w:dxaOrig="180" w:dyaOrig="279" w14:anchorId="5DEF0B9E">
                <v:shape id="_x0000_i1027" type="#_x0000_t75" style="width:9pt;height:14.5pt" o:ole="">
                  <v:imagedata r:id="rId16" o:title=""/>
                </v:shape>
                <o:OLEObject Type="Embed" ProgID="Equation.DSMT4" ShapeID="_x0000_i1027" DrawAspect="Content" ObjectID="_1745749648" r:id="rId17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D7348" w14:textId="340BBCB4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6"/>
                <w:sz w:val="24"/>
                <w:szCs w:val="24"/>
                <w:lang w:val="en-US"/>
              </w:rPr>
              <w:object w:dxaOrig="180" w:dyaOrig="279" w14:anchorId="7165B28E">
                <v:shape id="_x0000_i1028" type="#_x0000_t75" style="width:9pt;height:14.5pt" o:ole="">
                  <v:imagedata r:id="rId18" o:title=""/>
                </v:shape>
                <o:OLEObject Type="Embed" ProgID="Equation.DSMT4" ShapeID="_x0000_i1028" DrawAspect="Content" ObjectID="_1745749649" r:id="rId19"/>
              </w:object>
            </w:r>
          </w:p>
        </w:tc>
      </w:tr>
      <w:tr w:rsidR="001D0F52" w14:paraId="18A03E7F" w14:textId="77777777" w:rsidTr="006B2A1E">
        <w:trPr>
          <w:trHeight w:val="255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4FD43" w14:textId="036FCA77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  <w:lang w:val="en-US"/>
              </w:rPr>
            </w:pPr>
            <w:r w:rsidRPr="001D0F52">
              <w:rPr>
                <w:position w:val="-10"/>
                <w:sz w:val="24"/>
                <w:szCs w:val="24"/>
                <w:lang w:val="en-US"/>
              </w:rPr>
              <w:object w:dxaOrig="980" w:dyaOrig="320" w14:anchorId="1E66469C">
                <v:shape id="_x0000_i1029" type="#_x0000_t75" style="width:49pt;height:16.5pt" o:ole="">
                  <v:imagedata r:id="rId20" o:title=""/>
                </v:shape>
                <o:OLEObject Type="Embed" ProgID="Equation.DSMT4" ShapeID="_x0000_i1029" DrawAspect="Content" ObjectID="_1745749650" r:id="rId21"/>
              </w:objec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4D92B" w14:textId="15B95EA0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i/>
                <w:position w:val="-24"/>
                <w:sz w:val="24"/>
                <w:szCs w:val="24"/>
                <w:lang w:val="en-US"/>
              </w:rPr>
              <w:object w:dxaOrig="240" w:dyaOrig="620" w14:anchorId="76B70D8A">
                <v:shape id="_x0000_i1030" type="#_x0000_t75" style="width:12.5pt;height:31pt" o:ole="">
                  <v:imagedata r:id="rId22" o:title=""/>
                </v:shape>
                <o:OLEObject Type="Embed" ProgID="Equation.DSMT4" ShapeID="_x0000_i1030" DrawAspect="Content" ObjectID="_1745749651" r:id="rId23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C1AC3" w14:textId="18627F46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24"/>
                <w:sz w:val="24"/>
                <w:szCs w:val="24"/>
                <w:lang w:val="en-US"/>
              </w:rPr>
              <w:object w:dxaOrig="220" w:dyaOrig="620" w14:anchorId="089AC66B">
                <v:shape id="_x0000_i1031" type="#_x0000_t75" style="width:11pt;height:31pt" o:ole="">
                  <v:imagedata r:id="rId24" o:title=""/>
                </v:shape>
                <o:OLEObject Type="Embed" ProgID="Equation.DSMT4" ShapeID="_x0000_i1031" DrawAspect="Content" ObjectID="_1745749652" r:id="rId25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BAA5E" w14:textId="0FBE7385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24"/>
                <w:sz w:val="24"/>
                <w:szCs w:val="24"/>
                <w:lang w:val="en-US"/>
              </w:rPr>
              <w:object w:dxaOrig="320" w:dyaOrig="620" w14:anchorId="6B4D4200">
                <v:shape id="_x0000_i1032" type="#_x0000_t75" style="width:16.5pt;height:31pt" o:ole="">
                  <v:imagedata r:id="rId26" o:title=""/>
                </v:shape>
                <o:OLEObject Type="Embed" ProgID="Equation.DSMT4" ShapeID="_x0000_i1032" DrawAspect="Content" ObjectID="_1745749653" r:id="rId27"/>
              </w:objec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3B7D5" w14:textId="2A656AC9" w:rsidR="001D0F52" w:rsidRPr="004958BF" w:rsidRDefault="001D0F52" w:rsidP="006B2A1E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1D0F52">
              <w:rPr>
                <w:position w:val="-24"/>
                <w:sz w:val="24"/>
                <w:szCs w:val="24"/>
                <w:lang w:val="en-US"/>
              </w:rPr>
              <w:object w:dxaOrig="220" w:dyaOrig="620" w14:anchorId="7F6CEAFA">
                <v:shape id="_x0000_i1033" type="#_x0000_t75" style="width:11pt;height:31pt" o:ole="">
                  <v:imagedata r:id="rId28" o:title=""/>
                </v:shape>
                <o:OLEObject Type="Embed" ProgID="Equation.DSMT4" ShapeID="_x0000_i1033" DrawAspect="Content" ObjectID="_1745749654" r:id="rId29"/>
              </w:object>
            </w:r>
          </w:p>
        </w:tc>
      </w:tr>
    </w:tbl>
    <w:p w14:paraId="0888FAD1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090116D8" w14:textId="5D1C1A7B" w:rsidR="000B4FAB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Find Var(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X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</w:p>
    <w:p w14:paraId="5FF2F9B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3)</w:t>
      </w:r>
    </w:p>
    <w:p w14:paraId="0761BEAA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4BDC3E8C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he discrete random variable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Y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is defined in terms of the discrete random variable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X</w:t>
      </w:r>
    </w:p>
    <w:p w14:paraId="5B5862F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68D88879" w14:textId="5295E150" w:rsidR="00BE1549" w:rsidRPr="00BE1549" w:rsidRDefault="00BE1549" w:rsidP="00FB2DAE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When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is negative, </w:t>
      </w:r>
      <w:r w:rsidR="001D0F52" w:rsidRPr="001D0F52">
        <w:rPr>
          <w:rFonts w:ascii="TimesNewRomanPSMT" w:hAnsi="TimesNewRomanPSMT" w:cs="TimesNewRomanPSMT"/>
          <w:position w:val="-4"/>
          <w:sz w:val="24"/>
          <w:szCs w:val="24"/>
          <w:lang w:eastAsia="en-GB"/>
        </w:rPr>
        <w:object w:dxaOrig="880" w:dyaOrig="300" w14:anchorId="54333563">
          <v:shape id="_x0000_i1034" type="#_x0000_t75" style="width:44pt;height:15pt" o:ole="">
            <v:imagedata r:id="rId30" o:title=""/>
          </v:shape>
          <o:OLEObject Type="Embed" ProgID="Equation.DSMT4" ShapeID="_x0000_i1034" DrawAspect="Content" ObjectID="_1745749655" r:id="rId31"/>
        </w:object>
      </w:r>
    </w:p>
    <w:p w14:paraId="55F86A64" w14:textId="77777777" w:rsidR="00BE1549" w:rsidRDefault="00BE1549" w:rsidP="00FB2DAE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36164F67" w14:textId="31A02231" w:rsidR="00BE1549" w:rsidRPr="007C247B" w:rsidRDefault="00BE1549" w:rsidP="00FB2DAE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When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is positive, </w:t>
      </w:r>
      <w:r w:rsidR="001D0F52" w:rsidRPr="001D0F52">
        <w:rPr>
          <w:rFonts w:ascii="TimesNewRomanPSMT" w:hAnsi="TimesNewRomanPSMT" w:cs="TimesNewRomanPSMT"/>
          <w:position w:val="-4"/>
          <w:sz w:val="24"/>
          <w:szCs w:val="24"/>
          <w:lang w:eastAsia="en-GB"/>
        </w:rPr>
        <w:object w:dxaOrig="999" w:dyaOrig="260" w14:anchorId="1D5629FA">
          <v:shape id="_x0000_i1035" type="#_x0000_t75" style="width:50pt;height:13pt" o:ole="">
            <v:imagedata r:id="rId32" o:title=""/>
          </v:shape>
          <o:OLEObject Type="Embed" ProgID="Equation.DSMT4" ShapeID="_x0000_i1035" DrawAspect="Content" ObjectID="_1745749656" r:id="rId33"/>
        </w:object>
      </w:r>
    </w:p>
    <w:p w14:paraId="10F0EA6D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055E206F" w14:textId="3AFFD535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Find</w:t>
      </w:r>
      <w:r w:rsidR="001D0F52" w:rsidRPr="001D0F52">
        <w:rPr>
          <w:rFonts w:ascii="TimesNewRomanPSMT" w:hAnsi="TimesNewRomanPSMT" w:cs="TimesNewRomanPSMT"/>
          <w:position w:val="-10"/>
          <w:sz w:val="24"/>
          <w:szCs w:val="24"/>
          <w:lang w:eastAsia="en-GB"/>
        </w:rPr>
        <w:object w:dxaOrig="900" w:dyaOrig="320" w14:anchorId="1AA90838">
          <v:shape id="_x0000_i1036" type="#_x0000_t75" style="width:45pt;height:16.5pt" o:ole="">
            <v:imagedata r:id="rId34" o:title=""/>
          </v:shape>
          <o:OLEObject Type="Embed" ProgID="Equation.DSMT4" ShapeID="_x0000_i1036" DrawAspect="Content" ObjectID="_1745749657" r:id="rId35"/>
        </w:object>
      </w:r>
    </w:p>
    <w:p w14:paraId="070EE4B8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3)</w:t>
      </w:r>
    </w:p>
    <w:p w14:paraId="616928A1" w14:textId="2F6F395F" w:rsidR="00BE1549" w:rsidRPr="00D9576D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c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Find</w:t>
      </w:r>
      <w:r w:rsidR="001D0F52" w:rsidRPr="001D0F52">
        <w:rPr>
          <w:rFonts w:ascii="TimesNewRomanPSMT" w:hAnsi="TimesNewRomanPSMT" w:cs="TimesNewRomanPSMT"/>
          <w:position w:val="-10"/>
          <w:sz w:val="24"/>
          <w:szCs w:val="24"/>
          <w:lang w:eastAsia="en-GB"/>
        </w:rPr>
        <w:object w:dxaOrig="740" w:dyaOrig="320" w14:anchorId="4157CA22">
          <v:shape id="_x0000_i1037" type="#_x0000_t75" style="width:36.5pt;height:16.5pt" o:ole="">
            <v:imagedata r:id="rId36" o:title=""/>
          </v:shape>
          <o:OLEObject Type="Embed" ProgID="Equation.DSMT4" ShapeID="_x0000_i1037" DrawAspect="Content" ObjectID="_1745749658" r:id="rId37"/>
        </w:object>
      </w:r>
    </w:p>
    <w:p w14:paraId="1A4894C3" w14:textId="77777777" w:rsidR="00E35BBA" w:rsidRDefault="004064B9" w:rsidP="00CB7BDD">
      <w:pPr>
        <w:autoSpaceDE w:val="0"/>
        <w:autoSpaceDN w:val="0"/>
        <w:adjustRightInd w:val="0"/>
        <w:spacing w:after="0" w:line="360" w:lineRule="auto"/>
        <w:jc w:val="right"/>
        <w:rPr>
          <w:rFonts w:ascii="TimesNewRomanPSMT" w:hAnsi="TimesNewRomanPSMT" w:cs="TimesNewRomanPSMT"/>
          <w:sz w:val="24"/>
          <w:szCs w:val="24"/>
          <w:lang w:eastAsia="en-GB"/>
        </w:rPr>
      </w:pPr>
      <w:r w:rsidRPr="004064B9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</w:t>
      </w:r>
      <w:r w:rsidR="00E35BBA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2</w:t>
      </w:r>
      <w:r w:rsidRPr="004064B9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)</w:t>
      </w:r>
    </w:p>
    <w:p w14:paraId="6D7FC25F" w14:textId="77777777" w:rsidR="00C848D7" w:rsidRPr="001739F8" w:rsidRDefault="004064B9" w:rsidP="00C848D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E35BB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BE1549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950A5EE" w14:textId="77777777" w:rsidR="00C848D7" w:rsidRPr="001739F8" w:rsidRDefault="00C848D7" w:rsidP="00C848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</w:t>
      </w:r>
    </w:p>
    <w:p w14:paraId="661D0206" w14:textId="77777777" w:rsidR="00B2508B" w:rsidRDefault="00303C06" w:rsidP="00B2508B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C848D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C848D7" w:rsidRPr="001739F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E35BB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541A5">
        <w:rPr>
          <w:rFonts w:ascii="TimesNewRomanPSMT" w:hAnsi="TimesNewRomanPSMT" w:cs="TimesNewRomanPSMT"/>
          <w:sz w:val="24"/>
          <w:szCs w:val="24"/>
          <w:lang w:eastAsia="en-GB"/>
        </w:rPr>
        <w:tab/>
      </w:r>
      <w:r w:rsidR="00D541A5">
        <w:rPr>
          <w:rFonts w:ascii="TimesNewRomanPSMT" w:hAnsi="TimesNewRomanPSMT" w:cs="TimesNewRomanPSMT"/>
          <w:sz w:val="24"/>
          <w:szCs w:val="24"/>
          <w:lang w:eastAsia="en-GB"/>
        </w:rPr>
        <w:tab/>
      </w:r>
      <w:r w:rsidR="00B2508B">
        <w:rPr>
          <w:rFonts w:ascii="TimesNewRomanPSMT" w:hAnsi="TimesNewRomanPSMT" w:cs="TimesNewRomanPSMT"/>
          <w:sz w:val="24"/>
          <w:szCs w:val="24"/>
          <w:lang w:eastAsia="en-GB"/>
        </w:rPr>
        <w:tab/>
      </w:r>
      <w:r w:rsidR="00B2508B">
        <w:rPr>
          <w:rFonts w:ascii="TimesNewRomanPSMT" w:hAnsi="TimesNewRomanPSMT" w:cs="TimesNewRomanPSMT"/>
          <w:sz w:val="24"/>
          <w:szCs w:val="24"/>
          <w:lang w:eastAsia="en-GB"/>
        </w:rPr>
        <w:tab/>
      </w:r>
    </w:p>
    <w:p w14:paraId="326CB0DF" w14:textId="5E47009B" w:rsidR="00B2508B" w:rsidRPr="00276BD2" w:rsidRDefault="00505E38" w:rsidP="00B2508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2D25A6">
        <w:rPr>
          <w:rFonts w:ascii="Times New Roman" w:hAnsi="Times New Roman"/>
          <w:sz w:val="24"/>
          <w:szCs w:val="24"/>
        </w:rPr>
        <w:t>A total of 1</w:t>
      </w:r>
      <w:r>
        <w:rPr>
          <w:rFonts w:ascii="Times New Roman" w:hAnsi="Times New Roman"/>
          <w:sz w:val="24"/>
          <w:szCs w:val="24"/>
        </w:rPr>
        <w:t>20</w:t>
      </w:r>
      <w:r w:rsidRPr="002D25A6">
        <w:rPr>
          <w:rFonts w:ascii="Times New Roman" w:hAnsi="Times New Roman"/>
          <w:sz w:val="24"/>
          <w:szCs w:val="24"/>
        </w:rPr>
        <w:t xml:space="preserve"> random samples of </w:t>
      </w:r>
      <w:r>
        <w:rPr>
          <w:rFonts w:ascii="Times New Roman" w:hAnsi="Times New Roman"/>
          <w:sz w:val="24"/>
          <w:szCs w:val="24"/>
        </w:rPr>
        <w:t>7</w:t>
      </w:r>
      <w:r w:rsidRPr="002D25A6">
        <w:rPr>
          <w:rFonts w:ascii="Times New Roman" w:hAnsi="Times New Roman"/>
          <w:sz w:val="24"/>
          <w:szCs w:val="24"/>
        </w:rPr>
        <w:t xml:space="preserve"> items are selected from a production line </w:t>
      </w:r>
      <w:r>
        <w:rPr>
          <w:rFonts w:ascii="Times New Roman" w:hAnsi="Times New Roman"/>
          <w:sz w:val="24"/>
          <w:szCs w:val="24"/>
        </w:rPr>
        <w:t>i</w:t>
      </w:r>
      <w:r w:rsidRPr="002D25A6">
        <w:rPr>
          <w:rFonts w:ascii="Times New Roman" w:hAnsi="Times New Roman"/>
          <w:sz w:val="24"/>
          <w:szCs w:val="24"/>
        </w:rPr>
        <w:t>n a factory and the number of defective items in each sample is recorded. The results are summarised in the table below.</w:t>
      </w:r>
    </w:p>
    <w:p w14:paraId="0ECA2100" w14:textId="4CAECFAF" w:rsidR="00B2508B" w:rsidRPr="00276BD2" w:rsidRDefault="00B2508B" w:rsidP="00B2508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B60A323" w14:textId="77777777" w:rsidR="00B2508B" w:rsidRPr="00276BD2" w:rsidRDefault="00B2508B" w:rsidP="00B2508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2"/>
        <w:gridCol w:w="584"/>
        <w:gridCol w:w="584"/>
        <w:gridCol w:w="584"/>
        <w:gridCol w:w="585"/>
        <w:gridCol w:w="584"/>
        <w:gridCol w:w="585"/>
        <w:gridCol w:w="584"/>
        <w:gridCol w:w="584"/>
      </w:tblGrid>
      <w:tr w:rsidR="00B2508B" w:rsidRPr="00276BD2" w14:paraId="71B7F7F6" w14:textId="77777777" w:rsidTr="00672544">
        <w:trPr>
          <w:trHeight w:val="445"/>
          <w:jc w:val="center"/>
        </w:trPr>
        <w:tc>
          <w:tcPr>
            <w:tcW w:w="4361" w:type="dxa"/>
            <w:vAlign w:val="center"/>
          </w:tcPr>
          <w:p w14:paraId="455F6103" w14:textId="6E875B4E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 xml:space="preserve">Number of </w:t>
            </w:r>
            <w:r w:rsidR="0020434D">
              <w:rPr>
                <w:rFonts w:ascii="Times New Roman" w:hAnsi="Times New Roman"/>
                <w:sz w:val="24"/>
                <w:szCs w:val="24"/>
              </w:rPr>
              <w:t>defective items</w:t>
            </w:r>
          </w:p>
        </w:tc>
        <w:tc>
          <w:tcPr>
            <w:tcW w:w="585" w:type="dxa"/>
            <w:vAlign w:val="center"/>
          </w:tcPr>
          <w:p w14:paraId="77198E1F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86" w:type="dxa"/>
            <w:vAlign w:val="center"/>
          </w:tcPr>
          <w:p w14:paraId="2A6E39E4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85" w:type="dxa"/>
            <w:vAlign w:val="center"/>
          </w:tcPr>
          <w:p w14:paraId="61AFB8C4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86" w:type="dxa"/>
            <w:vAlign w:val="center"/>
          </w:tcPr>
          <w:p w14:paraId="2D502859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85" w:type="dxa"/>
            <w:vAlign w:val="center"/>
          </w:tcPr>
          <w:p w14:paraId="77289C72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86" w:type="dxa"/>
            <w:vAlign w:val="center"/>
          </w:tcPr>
          <w:p w14:paraId="6C06B181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85" w:type="dxa"/>
            <w:vAlign w:val="center"/>
          </w:tcPr>
          <w:p w14:paraId="57D497E0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86" w:type="dxa"/>
            <w:vAlign w:val="center"/>
          </w:tcPr>
          <w:p w14:paraId="11D34984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B2508B" w:rsidRPr="00276BD2" w14:paraId="57895DED" w14:textId="77777777" w:rsidTr="00672544">
        <w:trPr>
          <w:trHeight w:val="445"/>
          <w:jc w:val="center"/>
        </w:trPr>
        <w:tc>
          <w:tcPr>
            <w:tcW w:w="4361" w:type="dxa"/>
            <w:vAlign w:val="center"/>
          </w:tcPr>
          <w:p w14:paraId="39B07C3F" w14:textId="4E99161E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 xml:space="preserve">Observed number of </w:t>
            </w:r>
            <w:r w:rsidR="008E2474">
              <w:rPr>
                <w:rFonts w:ascii="Times New Roman" w:hAnsi="Times New Roman"/>
                <w:sz w:val="24"/>
                <w:szCs w:val="24"/>
              </w:rPr>
              <w:t>samples</w:t>
            </w:r>
          </w:p>
        </w:tc>
        <w:tc>
          <w:tcPr>
            <w:tcW w:w="585" w:type="dxa"/>
            <w:vAlign w:val="center"/>
          </w:tcPr>
          <w:p w14:paraId="429B5BAC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86" w:type="dxa"/>
            <w:vAlign w:val="center"/>
          </w:tcPr>
          <w:p w14:paraId="5D18A6B5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85" w:type="dxa"/>
            <w:vAlign w:val="center"/>
          </w:tcPr>
          <w:p w14:paraId="15C043B3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86" w:type="dxa"/>
            <w:vAlign w:val="center"/>
          </w:tcPr>
          <w:p w14:paraId="0BF1EA9E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85" w:type="dxa"/>
            <w:vAlign w:val="center"/>
          </w:tcPr>
          <w:p w14:paraId="5AC278E7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86" w:type="dxa"/>
            <w:vAlign w:val="center"/>
          </w:tcPr>
          <w:p w14:paraId="71A51706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85" w:type="dxa"/>
            <w:vAlign w:val="center"/>
          </w:tcPr>
          <w:p w14:paraId="65712A9A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86" w:type="dxa"/>
            <w:vAlign w:val="center"/>
          </w:tcPr>
          <w:p w14:paraId="417C45AA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4BE53EC3" w14:textId="77777777" w:rsidR="00B2508B" w:rsidRPr="00276BD2" w:rsidRDefault="00B2508B" w:rsidP="00B2508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4A5ADBC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sz w:val="24"/>
          <w:szCs w:val="24"/>
          <w:lang w:eastAsia="en-GB"/>
        </w:rPr>
        <w:t>(</w:t>
      </w:r>
      <w:r w:rsidRPr="00276BD2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276BD2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76BD2">
        <w:rPr>
          <w:rFonts w:ascii="Times New Roman" w:hAnsi="Times New Roman"/>
          <w:sz w:val="24"/>
          <w:szCs w:val="24"/>
          <w:lang w:eastAsia="en-GB"/>
        </w:rPr>
        <w:tab/>
      </w:r>
      <w:r w:rsidRPr="00276BD2">
        <w:rPr>
          <w:rFonts w:ascii="Times New Roman" w:hAnsi="Times New Roman"/>
          <w:sz w:val="24"/>
          <w:szCs w:val="24"/>
        </w:rPr>
        <w:t>Write down two reasons why a binomial distribution may be a suitable model.</w:t>
      </w:r>
    </w:p>
    <w:p w14:paraId="5306D88B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6BD2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8AE1EC4" w14:textId="327C49A4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sz w:val="24"/>
          <w:szCs w:val="24"/>
          <w:lang w:eastAsia="en-GB"/>
        </w:rPr>
        <w:t>(</w:t>
      </w:r>
      <w:r w:rsidRPr="00276BD2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276BD2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76BD2">
        <w:rPr>
          <w:rFonts w:ascii="Times New Roman" w:hAnsi="Times New Roman"/>
          <w:sz w:val="24"/>
          <w:szCs w:val="24"/>
          <w:lang w:eastAsia="en-GB"/>
        </w:rPr>
        <w:tab/>
      </w:r>
      <w:r w:rsidRPr="00276BD2">
        <w:rPr>
          <w:rFonts w:ascii="Times New Roman" w:hAnsi="Times New Roman"/>
          <w:sz w:val="24"/>
          <w:szCs w:val="24"/>
        </w:rPr>
        <w:t xml:space="preserve">Show that the probability of a randomly selected </w:t>
      </w:r>
      <w:r w:rsidR="0068534B">
        <w:rPr>
          <w:rFonts w:ascii="Times New Roman" w:hAnsi="Times New Roman"/>
          <w:sz w:val="24"/>
          <w:szCs w:val="24"/>
        </w:rPr>
        <w:t>item</w:t>
      </w:r>
      <w:r w:rsidRPr="00276BD2">
        <w:rPr>
          <w:rFonts w:ascii="Times New Roman" w:hAnsi="Times New Roman"/>
          <w:sz w:val="24"/>
          <w:szCs w:val="24"/>
        </w:rPr>
        <w:t xml:space="preserve"> from this sample </w:t>
      </w:r>
      <w:r w:rsidR="0068534B">
        <w:rPr>
          <w:rFonts w:ascii="Times New Roman" w:hAnsi="Times New Roman"/>
          <w:sz w:val="24"/>
          <w:szCs w:val="24"/>
        </w:rPr>
        <w:t>being faulty</w:t>
      </w:r>
      <w:r w:rsidRPr="00276BD2">
        <w:rPr>
          <w:rFonts w:ascii="Times New Roman" w:hAnsi="Times New Roman"/>
          <w:sz w:val="24"/>
          <w:szCs w:val="24"/>
        </w:rPr>
        <w:t xml:space="preserve"> </w:t>
      </w:r>
      <w:r w:rsidRPr="00276BD2">
        <w:rPr>
          <w:rFonts w:ascii="Times New Roman" w:hAnsi="Times New Roman"/>
          <w:sz w:val="24"/>
          <w:szCs w:val="24"/>
        </w:rPr>
        <w:br/>
        <w:t>is 0.6.</w:t>
      </w:r>
    </w:p>
    <w:p w14:paraId="5ADF2FFA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F405D71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34D86CD" w14:textId="58BB0F4A" w:rsidR="00B2508B" w:rsidRPr="00276BD2" w:rsidRDefault="00B2508B" w:rsidP="00B2508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76BD2">
        <w:rPr>
          <w:rFonts w:ascii="Times New Roman" w:hAnsi="Times New Roman"/>
          <w:sz w:val="24"/>
          <w:szCs w:val="24"/>
        </w:rPr>
        <w:t xml:space="preserve">The research station used a binomial distribution with probability 0.6 of a </w:t>
      </w:r>
      <w:r w:rsidR="0068534B">
        <w:rPr>
          <w:rFonts w:ascii="Times New Roman" w:hAnsi="Times New Roman"/>
          <w:sz w:val="24"/>
          <w:szCs w:val="24"/>
        </w:rPr>
        <w:t>faulty item</w:t>
      </w:r>
      <w:r w:rsidRPr="00276BD2">
        <w:rPr>
          <w:rFonts w:ascii="Times New Roman" w:hAnsi="Times New Roman"/>
          <w:sz w:val="24"/>
          <w:szCs w:val="24"/>
        </w:rPr>
        <w:t>. The expected frequencies were calculated to 2 decimal places. The results are as follows:</w:t>
      </w:r>
    </w:p>
    <w:p w14:paraId="70393CA3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98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1"/>
        <w:gridCol w:w="681"/>
        <w:gridCol w:w="681"/>
        <w:gridCol w:w="509"/>
        <w:gridCol w:w="849"/>
        <w:gridCol w:w="509"/>
        <w:gridCol w:w="848"/>
        <w:gridCol w:w="849"/>
        <w:gridCol w:w="666"/>
      </w:tblGrid>
      <w:tr w:rsidR="00B2508B" w:rsidRPr="00276BD2" w14:paraId="367FC859" w14:textId="77777777" w:rsidTr="00672544">
        <w:trPr>
          <w:trHeight w:val="445"/>
          <w:jc w:val="center"/>
        </w:trPr>
        <w:tc>
          <w:tcPr>
            <w:tcW w:w="4265" w:type="dxa"/>
            <w:vAlign w:val="center"/>
          </w:tcPr>
          <w:p w14:paraId="5ED83512" w14:textId="2B7D513D" w:rsidR="00B2508B" w:rsidRPr="00276BD2" w:rsidRDefault="008E2474" w:rsidP="0067254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 xml:space="preserve">Number of </w:t>
            </w:r>
            <w:r>
              <w:rPr>
                <w:rFonts w:ascii="Times New Roman" w:hAnsi="Times New Roman"/>
                <w:sz w:val="24"/>
                <w:szCs w:val="24"/>
              </w:rPr>
              <w:t>defective items</w:t>
            </w:r>
          </w:p>
        </w:tc>
        <w:tc>
          <w:tcPr>
            <w:tcW w:w="683" w:type="dxa"/>
            <w:vAlign w:val="center"/>
          </w:tcPr>
          <w:p w14:paraId="2778D71F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83" w:type="dxa"/>
            <w:vAlign w:val="center"/>
          </w:tcPr>
          <w:p w14:paraId="61E18319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10" w:type="dxa"/>
            <w:vAlign w:val="center"/>
          </w:tcPr>
          <w:p w14:paraId="236F30D2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7BB0C0DA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10" w:type="dxa"/>
            <w:vAlign w:val="center"/>
          </w:tcPr>
          <w:p w14:paraId="46E35FDC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14:paraId="1BE14DB8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vAlign w:val="center"/>
          </w:tcPr>
          <w:p w14:paraId="2D6F5AAB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8" w:type="dxa"/>
            <w:vAlign w:val="center"/>
          </w:tcPr>
          <w:p w14:paraId="23F62F42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B2508B" w:rsidRPr="00276BD2" w14:paraId="1FB409DE" w14:textId="77777777" w:rsidTr="00672544">
        <w:trPr>
          <w:trHeight w:val="445"/>
          <w:jc w:val="center"/>
        </w:trPr>
        <w:tc>
          <w:tcPr>
            <w:tcW w:w="4265" w:type="dxa"/>
            <w:vAlign w:val="center"/>
          </w:tcPr>
          <w:p w14:paraId="5F35E236" w14:textId="50C0F0C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 xml:space="preserve">Expected number of </w:t>
            </w:r>
            <w:r w:rsidR="008E2474">
              <w:rPr>
                <w:rFonts w:ascii="Times New Roman" w:hAnsi="Times New Roman"/>
                <w:sz w:val="24"/>
                <w:szCs w:val="24"/>
              </w:rPr>
              <w:t>samples</w:t>
            </w:r>
          </w:p>
        </w:tc>
        <w:tc>
          <w:tcPr>
            <w:tcW w:w="683" w:type="dxa"/>
            <w:vAlign w:val="center"/>
          </w:tcPr>
          <w:p w14:paraId="31341054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0.20</w:t>
            </w:r>
          </w:p>
        </w:tc>
        <w:tc>
          <w:tcPr>
            <w:tcW w:w="683" w:type="dxa"/>
            <w:vAlign w:val="center"/>
          </w:tcPr>
          <w:p w14:paraId="356330C5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  <w:tc>
          <w:tcPr>
            <w:tcW w:w="510" w:type="dxa"/>
            <w:vAlign w:val="center"/>
          </w:tcPr>
          <w:p w14:paraId="3952CFA2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i/>
                <w:iCs/>
                <w:sz w:val="24"/>
                <w:szCs w:val="24"/>
              </w:rPr>
              <w:t>s</w:t>
            </w:r>
          </w:p>
        </w:tc>
        <w:tc>
          <w:tcPr>
            <w:tcW w:w="851" w:type="dxa"/>
            <w:vAlign w:val="center"/>
          </w:tcPr>
          <w:p w14:paraId="38F43A11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23.22</w:t>
            </w:r>
          </w:p>
        </w:tc>
        <w:tc>
          <w:tcPr>
            <w:tcW w:w="510" w:type="dxa"/>
            <w:vAlign w:val="center"/>
          </w:tcPr>
          <w:p w14:paraId="0C646B35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i/>
                <w:iCs/>
                <w:sz w:val="24"/>
                <w:szCs w:val="24"/>
              </w:rPr>
              <w:t>t</w:t>
            </w:r>
          </w:p>
        </w:tc>
        <w:tc>
          <w:tcPr>
            <w:tcW w:w="850" w:type="dxa"/>
            <w:vAlign w:val="center"/>
          </w:tcPr>
          <w:p w14:paraId="0371793E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31.35</w:t>
            </w:r>
          </w:p>
        </w:tc>
        <w:tc>
          <w:tcPr>
            <w:tcW w:w="851" w:type="dxa"/>
            <w:vAlign w:val="center"/>
          </w:tcPr>
          <w:p w14:paraId="334500B6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15.68</w:t>
            </w:r>
          </w:p>
        </w:tc>
        <w:tc>
          <w:tcPr>
            <w:tcW w:w="668" w:type="dxa"/>
            <w:vAlign w:val="center"/>
          </w:tcPr>
          <w:p w14:paraId="79392101" w14:textId="77777777" w:rsidR="00B2508B" w:rsidRPr="00276BD2" w:rsidRDefault="00B2508B" w:rsidP="006725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BD2">
              <w:rPr>
                <w:rFonts w:ascii="Times New Roman" w:hAnsi="Times New Roman"/>
                <w:sz w:val="24"/>
                <w:szCs w:val="24"/>
              </w:rPr>
              <w:t>3.36</w:t>
            </w:r>
          </w:p>
        </w:tc>
      </w:tr>
    </w:tbl>
    <w:p w14:paraId="58EB4FB5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65DA639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sz w:val="24"/>
          <w:szCs w:val="24"/>
          <w:lang w:eastAsia="en-GB"/>
        </w:rPr>
        <w:t>(</w:t>
      </w:r>
      <w:r w:rsidRPr="00276BD2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276BD2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76BD2">
        <w:rPr>
          <w:rFonts w:ascii="Times New Roman" w:hAnsi="Times New Roman"/>
          <w:sz w:val="24"/>
          <w:szCs w:val="24"/>
          <w:lang w:eastAsia="en-GB"/>
        </w:rPr>
        <w:tab/>
      </w:r>
      <w:r w:rsidRPr="00276BD2">
        <w:rPr>
          <w:rFonts w:ascii="Times New Roman" w:hAnsi="Times New Roman"/>
          <w:sz w:val="24"/>
          <w:szCs w:val="24"/>
        </w:rPr>
        <w:t xml:space="preserve">Find the value of </w:t>
      </w:r>
      <w:r w:rsidRPr="00276BD2">
        <w:rPr>
          <w:rFonts w:ascii="Times New Roman" w:hAnsi="Times New Roman"/>
          <w:i/>
          <w:iCs/>
          <w:sz w:val="24"/>
          <w:szCs w:val="24"/>
        </w:rPr>
        <w:t xml:space="preserve">s </w:t>
      </w:r>
      <w:r w:rsidRPr="00276BD2">
        <w:rPr>
          <w:rFonts w:ascii="Times New Roman" w:hAnsi="Times New Roman"/>
          <w:sz w:val="24"/>
          <w:szCs w:val="24"/>
        </w:rPr>
        <w:t xml:space="preserve">and the value of </w:t>
      </w:r>
      <w:r w:rsidRPr="00276BD2">
        <w:rPr>
          <w:rFonts w:ascii="Times New Roman" w:hAnsi="Times New Roman"/>
          <w:i/>
          <w:iCs/>
          <w:sz w:val="24"/>
          <w:szCs w:val="24"/>
        </w:rPr>
        <w:t>t</w:t>
      </w:r>
      <w:r w:rsidRPr="00276BD2">
        <w:rPr>
          <w:rFonts w:ascii="Times New Roman" w:hAnsi="Times New Roman"/>
          <w:sz w:val="24"/>
          <w:szCs w:val="24"/>
        </w:rPr>
        <w:t>.</w:t>
      </w:r>
    </w:p>
    <w:p w14:paraId="61BEBFE2" w14:textId="77777777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6BD2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DD41F82" w14:textId="4677DFBA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sz w:val="24"/>
          <w:szCs w:val="24"/>
          <w:lang w:eastAsia="en-GB"/>
        </w:rPr>
        <w:t>(</w:t>
      </w:r>
      <w:r w:rsidRPr="00276BD2">
        <w:rPr>
          <w:rFonts w:ascii="Times New Roman" w:hAnsi="Times New Roman"/>
          <w:i/>
          <w:sz w:val="24"/>
          <w:szCs w:val="24"/>
          <w:lang w:eastAsia="en-GB"/>
        </w:rPr>
        <w:t>d</w:t>
      </w:r>
      <w:r w:rsidRPr="00276BD2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276BD2">
        <w:rPr>
          <w:rFonts w:ascii="Times New Roman" w:hAnsi="Times New Roman"/>
          <w:sz w:val="24"/>
          <w:szCs w:val="24"/>
          <w:lang w:eastAsia="en-GB"/>
        </w:rPr>
        <w:tab/>
      </w:r>
      <w:r w:rsidRPr="00276BD2">
        <w:rPr>
          <w:rFonts w:ascii="Times New Roman" w:hAnsi="Times New Roman"/>
          <w:sz w:val="24"/>
          <w:szCs w:val="24"/>
        </w:rPr>
        <w:t>Stating your hypotheses clearly, test, at the 1% level of significance, whether or not the data can be modelled by a binomial distribution</w:t>
      </w:r>
      <w:r w:rsidR="00C04677">
        <w:rPr>
          <w:rFonts w:ascii="Times New Roman" w:hAnsi="Times New Roman"/>
          <w:sz w:val="24"/>
          <w:szCs w:val="24"/>
        </w:rPr>
        <w:t>. State your hypothesis clearly</w:t>
      </w:r>
      <w:r w:rsidRPr="00276BD2">
        <w:rPr>
          <w:rFonts w:ascii="Times New Roman" w:hAnsi="Times New Roman"/>
          <w:sz w:val="24"/>
          <w:szCs w:val="24"/>
        </w:rPr>
        <w:t>.</w:t>
      </w:r>
    </w:p>
    <w:p w14:paraId="7DC9B955" w14:textId="3B5DBFF4" w:rsidR="00B2508B" w:rsidRPr="00276BD2" w:rsidRDefault="00B2508B" w:rsidP="00B2508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276BD2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C0467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276BD2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38F8548" w14:textId="49BF7500" w:rsidR="00C21405" w:rsidRPr="00B51C4B" w:rsidRDefault="00C21405" w:rsidP="00B2508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3F8FAFD" w14:textId="4E4BE333" w:rsidR="00C21405" w:rsidRDefault="00C21405" w:rsidP="00C2140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5 is </w:t>
      </w:r>
      <w:r w:rsidRPr="00B51C4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14 </w:t>
      </w:r>
      <w:r w:rsidRPr="003D25D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B706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14:paraId="1D3345A6" w14:textId="41C1A1F6" w:rsidR="00BE1549" w:rsidRDefault="00BE1549" w:rsidP="00C2140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303C1C7" w14:textId="7774ADDA" w:rsidR="00BE1549" w:rsidRDefault="00BE1549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 w:rsidRPr="00BE1549">
        <w:rPr>
          <w:rFonts w:ascii="TimesNewRomanPSMT" w:hAnsi="TimesNewRomanPSMT" w:cs="TimesNewRomanPSMT"/>
          <w:b/>
          <w:bCs/>
          <w:sz w:val="24"/>
          <w:szCs w:val="24"/>
          <w:lang w:eastAsia="en-GB"/>
        </w:rPr>
        <w:lastRenderedPageBreak/>
        <w:t>6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</w:r>
      <w:r w:rsidR="00074262"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A discrete random variable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X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has probability generating function given by</w:t>
      </w:r>
    </w:p>
    <w:p w14:paraId="523E7A95" w14:textId="77777777" w:rsidR="001D0F52" w:rsidRDefault="001D0F52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7A969249" w14:textId="42369476" w:rsidR="001D0F52" w:rsidRDefault="001D0F52" w:rsidP="001D0F52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NewRomanPSMT" w:hAnsi="TimesNewRomanPSMT" w:cs="TimesNewRomanPSMT"/>
          <w:sz w:val="24"/>
          <w:szCs w:val="24"/>
          <w:lang w:eastAsia="en-GB"/>
        </w:rPr>
      </w:pPr>
      <w:r w:rsidRPr="001D0F52">
        <w:rPr>
          <w:rFonts w:ascii="TimesNewRomanPSMT" w:hAnsi="TimesNewRomanPSMT" w:cs="TimesNewRomanPSMT"/>
          <w:b/>
          <w:bCs/>
          <w:position w:val="-14"/>
          <w:sz w:val="24"/>
          <w:szCs w:val="24"/>
          <w:lang w:eastAsia="en-GB"/>
        </w:rPr>
        <w:object w:dxaOrig="1939" w:dyaOrig="400" w14:anchorId="26AC9284">
          <v:shape id="_x0000_i1038" type="#_x0000_t75" style="width:97pt;height:19.5pt" o:ole="">
            <v:imagedata r:id="rId38" o:title=""/>
          </v:shape>
          <o:OLEObject Type="Embed" ProgID="Equation.DSMT4" ShapeID="_x0000_i1038" DrawAspect="Content" ObjectID="_1745749659" r:id="rId39"/>
        </w:object>
      </w:r>
    </w:p>
    <w:p w14:paraId="2F4EA74B" w14:textId="77777777" w:rsidR="001D0F52" w:rsidRDefault="001D0F52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1FBFE1C8" w14:textId="42EA3DB8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where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a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and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b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are positive constants.</w:t>
      </w:r>
    </w:p>
    <w:p w14:paraId="1F45871B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495CDB4B" w14:textId="03EBCEB6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Write down the value of</w:t>
      </w:r>
      <w:r w:rsidR="001D0F52"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1D0F52" w:rsidRPr="001D0F52">
        <w:rPr>
          <w:rFonts w:ascii="TimesNewRomanPSMT" w:hAnsi="TimesNewRomanPSMT" w:cs="TimesNewRomanPSMT"/>
          <w:position w:val="-10"/>
          <w:sz w:val="24"/>
          <w:szCs w:val="24"/>
          <w:lang w:eastAsia="en-GB"/>
        </w:rPr>
        <w:object w:dxaOrig="960" w:dyaOrig="320" w14:anchorId="5D5E9653">
          <v:shape id="_x0000_i1039" type="#_x0000_t75" style="width:48pt;height:16.5pt" o:ole="">
            <v:imagedata r:id="rId40" o:title=""/>
          </v:shape>
          <o:OLEObject Type="Embed" ProgID="Equation.DSMT4" ShapeID="_x0000_i1039" DrawAspect="Content" ObjectID="_1745749660" r:id="rId41"/>
        </w:object>
      </w:r>
    </w:p>
    <w:p w14:paraId="0A55A6D7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1)</w:t>
      </w:r>
    </w:p>
    <w:p w14:paraId="12EE2A6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55DC550E" w14:textId="4D83DD45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Given that </w:t>
      </w:r>
      <w:r w:rsidR="00720B55">
        <w:rPr>
          <w:rFonts w:ascii="TimesNewRomanPSMT" w:hAnsi="TimesNewRomanPSMT" w:cs="TimesNewRomanPSMT"/>
          <w:sz w:val="24"/>
          <w:szCs w:val="24"/>
          <w:lang w:eastAsia="en-GB"/>
        </w:rPr>
        <w:t>E</w:t>
      </w:r>
      <w:r w:rsidRPr="004917EE"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4917EE">
        <w:rPr>
          <w:rFonts w:ascii="TimesNewRomanPS-ItalicMT" w:hAnsi="TimesNewRomanPS-ItalicMT" w:cs="TimesNewRomanPS-ItalicMT"/>
          <w:sz w:val="24"/>
          <w:szCs w:val="24"/>
          <w:lang w:eastAsia="en-GB"/>
        </w:rPr>
        <w:t>X</w:t>
      </w:r>
      <w:r w:rsidR="00720B55" w:rsidRPr="004917EE">
        <w:rPr>
          <w:rFonts w:ascii="TimesNewRomanPS-ItalicMT" w:hAnsi="TimesNewRomanPS-ItalicMT" w:cs="TimesNewRomanPS-ItalicMT"/>
          <w:sz w:val="24"/>
          <w:szCs w:val="24"/>
          <w:lang w:eastAsia="en-GB"/>
        </w:rPr>
        <w:t>)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= 4 </w:t>
      </w:r>
    </w:p>
    <w:p w14:paraId="00B7CC1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261C2A5A" w14:textId="6BEB8E94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(</w:t>
      </w:r>
      <w:proofErr w:type="spellStart"/>
      <w:r>
        <w:rPr>
          <w:rFonts w:ascii="TimesNewRomanPSMT" w:hAnsi="TimesNewRomanPSMT" w:cs="TimesNewRomanPSMT"/>
          <w:sz w:val="24"/>
          <w:szCs w:val="24"/>
          <w:lang w:eastAsia="en-GB"/>
        </w:rPr>
        <w:t>i</w:t>
      </w:r>
      <w:proofErr w:type="spellEnd"/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</w:t>
      </w:r>
      <m:oMath>
        <m:r>
          <w:rPr>
            <w:rFonts w:ascii="Cambria Math" w:hAnsi="Cambria Math" w:cs="TimesNewRomanPSMT"/>
            <w:sz w:val="24"/>
            <w:szCs w:val="24"/>
            <w:lang w:eastAsia="en-GB"/>
          </w:rPr>
          <m:t>a</m:t>
        </m:r>
      </m:oMath>
      <w:r w:rsidR="00720B55">
        <w:rPr>
          <w:rFonts w:ascii="TimesNewRomanPSMT" w:hAnsi="TimesNewRomanPSMT" w:cs="TimesNewRomanPSMT"/>
          <w:sz w:val="24"/>
          <w:szCs w:val="24"/>
          <w:lang w:eastAsia="en-GB"/>
        </w:rPr>
        <w:t xml:space="preserve"> and </w:t>
      </w:r>
      <m:oMath>
        <m:r>
          <w:rPr>
            <w:rFonts w:ascii="Cambria Math" w:hAnsi="Cambria Math" w:cs="TimesNewRomanPSMT"/>
            <w:sz w:val="24"/>
            <w:szCs w:val="24"/>
            <w:lang w:eastAsia="en-GB"/>
          </w:rPr>
          <m:t>b</m:t>
        </m:r>
      </m:oMath>
    </w:p>
    <w:p w14:paraId="21917C71" w14:textId="64F15045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</w:t>
      </w:r>
      <w:r w:rsidR="00720B55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6</w:t>
      </w: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)</w:t>
      </w:r>
    </w:p>
    <w:p w14:paraId="655FAD70" w14:textId="71CAACE9" w:rsidR="00BE1549" w:rsidRDefault="00BE1549" w:rsidP="00B24F57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ii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 </w:t>
      </w:r>
      <w:r w:rsidR="002E6E55">
        <w:rPr>
          <w:rFonts w:ascii="TimesNewRomanPSMT" w:hAnsi="TimesNewRomanPSMT" w:cs="TimesNewRomanPSMT"/>
          <w:sz w:val="24"/>
          <w:szCs w:val="24"/>
          <w:lang w:eastAsia="en-GB"/>
        </w:rPr>
        <w:t>Var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X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</w:p>
    <w:p w14:paraId="228D9498" w14:textId="3BE12DA6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</w:t>
      </w:r>
      <w:r w:rsidR="008C5ABC"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5</w:t>
      </w: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)</w:t>
      </w:r>
    </w:p>
    <w:p w14:paraId="2C8A406B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6F8EBAA4" w14:textId="7F325FF6" w:rsidR="00BE1549" w:rsidRPr="001739F8" w:rsidRDefault="00BE1549" w:rsidP="00BE1549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8C5AB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19B0B2E" w14:textId="77777777" w:rsidR="00BE1549" w:rsidRDefault="00BE1549" w:rsidP="00BE1549">
      <w:pPr>
        <w:autoSpaceDE w:val="0"/>
        <w:autoSpaceDN w:val="0"/>
        <w:adjustRightInd w:val="0"/>
        <w:spacing w:after="0" w:line="48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408C93D" w14:textId="2F0BF837" w:rsidR="00BE1549" w:rsidRDefault="00BE1549" w:rsidP="00BE1549">
      <w:pPr>
        <w:autoSpaceDE w:val="0"/>
        <w:autoSpaceDN w:val="0"/>
        <w:adjustRightInd w:val="0"/>
        <w:spacing w:after="0" w:line="240" w:lineRule="auto"/>
        <w:ind w:left="-567"/>
        <w:rPr>
          <w:rFonts w:ascii="TimesNewRomanPSMT" w:hAnsi="TimesNewRomanPSMT" w:cs="TimesNewRomanPSMT"/>
          <w:sz w:val="24"/>
          <w:szCs w:val="24"/>
          <w:lang w:eastAsia="en-GB"/>
        </w:rPr>
      </w:pPr>
      <w:r w:rsidRPr="00BE1549">
        <w:rPr>
          <w:rFonts w:ascii="TimesNewRomanPSMT" w:hAnsi="TimesNewRomanPSMT" w:cs="TimesNewRomanPSMT"/>
          <w:b/>
          <w:bCs/>
          <w:sz w:val="24"/>
          <w:szCs w:val="24"/>
          <w:lang w:eastAsia="en-GB"/>
        </w:rPr>
        <w:lastRenderedPageBreak/>
        <w:t>7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</w:r>
      <w:r w:rsidR="002D2E4B">
        <w:rPr>
          <w:rFonts w:ascii="TimesNewRomanPSMT" w:hAnsi="TimesNewRomanPSMT" w:cs="TimesNewRomanPSMT"/>
          <w:sz w:val="24"/>
          <w:szCs w:val="24"/>
          <w:lang w:eastAsia="en-GB"/>
        </w:rPr>
        <w:t xml:space="preserve">      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A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five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-sided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spinner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has sides labelled 1, 2, 3, 4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 xml:space="preserve"> and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5 </w:t>
      </w:r>
    </w:p>
    <w:p w14:paraId="201D07B9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14BE0087" w14:textId="700F618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he random variable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S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represents the score when the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spinner is spun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5826F6FC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69DE075F" w14:textId="3D05B069" w:rsidR="00BE1549" w:rsidRDefault="00A76234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Helen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rolls the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spinner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5</w:t>
      </w:r>
      <w:r w:rsidR="00C001C9">
        <w:rPr>
          <w:rFonts w:ascii="TimesNewRomanPSMT" w:hAnsi="TimesNewRomanPSMT" w:cs="TimesNewRomanPSMT"/>
          <w:sz w:val="24"/>
          <w:szCs w:val="24"/>
          <w:lang w:eastAsia="en-GB"/>
        </w:rPr>
        <w:t>0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times and the mean score, </w:t>
      </w:r>
      <w:r w:rsidR="00BE1549" w:rsidRPr="00BE1549">
        <w:rPr>
          <w:rFonts w:ascii="TimesNewRomanPSMT" w:hAnsi="TimesNewRomanPSMT" w:cs="TimesNewRomanPSMT"/>
          <w:position w:val="-6"/>
          <w:sz w:val="24"/>
          <w:szCs w:val="24"/>
          <w:lang w:eastAsia="en-GB"/>
        </w:rPr>
        <w:object w:dxaOrig="220" w:dyaOrig="340" w14:anchorId="3374F332">
          <v:shape id="_x0000_i1040" type="#_x0000_t75" style="width:11.5pt;height:17pt" o:ole="">
            <v:imagedata r:id="rId42" o:title=""/>
          </v:shape>
          <o:OLEObject Type="Embed" ProgID="Equation.DSMT4" ShapeID="_x0000_i1040" DrawAspect="Content" ObjectID="_1745749661" r:id="rId43"/>
        </w:objec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, is calculated.</w:t>
      </w:r>
    </w:p>
    <w:p w14:paraId="05CDC1F3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4196331C" w14:textId="2518A7A0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Assuming the </w:t>
      </w:r>
      <w:r w:rsidR="006B7CD7">
        <w:rPr>
          <w:rFonts w:ascii="TimesNewRomanPSMT" w:hAnsi="TimesNewRomanPSMT" w:cs="TimesNewRomanPSMT"/>
          <w:sz w:val="24"/>
          <w:szCs w:val="24"/>
          <w:lang w:eastAsia="en-GB"/>
        </w:rPr>
        <w:t>spinner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is fair and using a suitable approximation,</w:t>
      </w:r>
    </w:p>
    <w:p w14:paraId="3A339CFA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6919FA8F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a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find, to 3 significant figures, the value of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k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such that </w:t>
      </w:r>
      <w:proofErr w:type="gramStart"/>
      <w:r>
        <w:rPr>
          <w:rFonts w:ascii="TimesNewRomanPSMT" w:hAnsi="TimesNewRomanPSMT" w:cs="TimesNewRomanPSMT"/>
          <w:sz w:val="24"/>
          <w:szCs w:val="24"/>
          <w:lang w:eastAsia="en-GB"/>
        </w:rPr>
        <w:t>P(</w:t>
      </w:r>
      <w:proofErr w:type="gramEnd"/>
      <w:r w:rsidRPr="00BE1549">
        <w:rPr>
          <w:rFonts w:ascii="TimesNewRomanPSMT" w:hAnsi="TimesNewRomanPSMT" w:cs="TimesNewRomanPSMT"/>
          <w:position w:val="-6"/>
          <w:sz w:val="24"/>
          <w:szCs w:val="24"/>
          <w:lang w:eastAsia="en-GB"/>
        </w:rPr>
        <w:object w:dxaOrig="220" w:dyaOrig="340" w14:anchorId="28A289CD">
          <v:shape id="_x0000_i1041" type="#_x0000_t75" style="width:11.5pt;height:17pt" o:ole="">
            <v:imagedata r:id="rId42" o:title=""/>
          </v:shape>
          <o:OLEObject Type="Embed" ProgID="Equation.DSMT4" ShapeID="_x0000_i1041" DrawAspect="Content" ObjectID="_1745749662" r:id="rId44"/>
        </w:objec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 </w:t>
      </w:r>
      <w:r>
        <w:rPr>
          <w:rFonts w:ascii="EuclidSymbol" w:hAnsi="EuclidSymbol" w:cs="EuclidSymbol"/>
          <w:sz w:val="24"/>
          <w:szCs w:val="24"/>
          <w:lang w:eastAsia="en-GB"/>
        </w:rPr>
        <w:t xml:space="preserve">&lt;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>k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 = 0.05</w:t>
      </w:r>
    </w:p>
    <w:p w14:paraId="24AE34B1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8)</w:t>
      </w:r>
    </w:p>
    <w:p w14:paraId="4A281DA0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b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Explain the relevance of the Central Limit Theorem in part (a).</w:t>
      </w:r>
    </w:p>
    <w:p w14:paraId="00056D3A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6B3C0556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</w:p>
    <w:p w14:paraId="78A5A814" w14:textId="2F227834" w:rsidR="00BE1549" w:rsidRDefault="00A76234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Helen</w:t>
      </w:r>
      <w:r w:rsid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considers the following hypotheses:</w:t>
      </w:r>
    </w:p>
    <w:p w14:paraId="062E0E5D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2FE9CC72" w14:textId="25FEFCCD" w:rsidR="00BE1549" w:rsidRP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 w:rsidRPr="00BE1549">
        <w:rPr>
          <w:rFonts w:ascii="TimesNewRomanPSMT" w:hAnsi="TimesNewRomanPSMT" w:cs="TimesNewRomanPSMT"/>
          <w:sz w:val="24"/>
          <w:szCs w:val="24"/>
          <w:lang w:eastAsia="en-GB"/>
        </w:rPr>
        <w:t>H</w:t>
      </w:r>
      <w:r w:rsidRPr="00BE1549">
        <w:rPr>
          <w:rFonts w:ascii="TimesNewRomanPSMT" w:hAnsi="TimesNewRomanPSMT" w:cs="TimesNewRomanPSMT"/>
          <w:sz w:val="24"/>
          <w:szCs w:val="24"/>
          <w:vertAlign w:val="subscript"/>
          <w:lang w:eastAsia="en-GB"/>
        </w:rPr>
        <w:t>0</w:t>
      </w:r>
      <w:r w:rsidRP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: The </w:t>
      </w:r>
      <w:r w:rsidR="00170301">
        <w:rPr>
          <w:rFonts w:ascii="TimesNewRomanPSMT" w:hAnsi="TimesNewRomanPSMT" w:cs="TimesNewRomanPSMT"/>
          <w:sz w:val="24"/>
          <w:szCs w:val="24"/>
          <w:lang w:eastAsia="en-GB"/>
        </w:rPr>
        <w:t>spinner</w:t>
      </w:r>
      <w:r w:rsidRP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 is fair</w:t>
      </w:r>
    </w:p>
    <w:p w14:paraId="3754EFE8" w14:textId="77777777" w:rsidR="00BE1549" w:rsidRP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50845D7D" w14:textId="67A5F941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 w:rsidRPr="00BE1549">
        <w:rPr>
          <w:rFonts w:ascii="TimesNewRomanPSMT" w:hAnsi="TimesNewRomanPSMT" w:cs="TimesNewRomanPSMT"/>
          <w:sz w:val="24"/>
          <w:szCs w:val="24"/>
          <w:lang w:eastAsia="en-GB"/>
        </w:rPr>
        <w:t>H</w:t>
      </w:r>
      <w:r w:rsidRPr="00BE1549">
        <w:rPr>
          <w:rFonts w:ascii="TimesNewRomanPSMT" w:hAnsi="TimesNewRomanPSMT" w:cs="TimesNewRomanPSMT"/>
          <w:sz w:val="24"/>
          <w:szCs w:val="24"/>
          <w:vertAlign w:val="subscript"/>
          <w:lang w:eastAsia="en-GB"/>
        </w:rPr>
        <w:t>1</w:t>
      </w:r>
      <w:r w:rsidRPr="00BE1549">
        <w:rPr>
          <w:rFonts w:ascii="TimesNewRomanPSMT" w:hAnsi="TimesNewRomanPSMT" w:cs="TimesNewRomanPSMT"/>
          <w:sz w:val="24"/>
          <w:szCs w:val="24"/>
          <w:lang w:eastAsia="en-GB"/>
        </w:rPr>
        <w:t xml:space="preserve">: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The </w:t>
      </w:r>
      <w:r w:rsidR="00170301">
        <w:rPr>
          <w:rFonts w:ascii="TimesNewRomanPSMT" w:hAnsi="TimesNewRomanPSMT" w:cs="TimesNewRomanPSMT"/>
          <w:sz w:val="24"/>
          <w:szCs w:val="24"/>
          <w:lang w:eastAsia="en-GB"/>
        </w:rPr>
        <w:t>spinner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is not fair</w:t>
      </w:r>
    </w:p>
    <w:p w14:paraId="010365D2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7A65E1DB" w14:textId="1986EE48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If </w:t>
      </w:r>
      <w:r w:rsidRPr="00BE1549">
        <w:rPr>
          <w:rFonts w:ascii="TimesNewRomanPSMT" w:hAnsi="TimesNewRomanPSMT" w:cs="TimesNewRomanPSMT"/>
          <w:position w:val="-6"/>
          <w:sz w:val="24"/>
          <w:szCs w:val="24"/>
          <w:lang w:eastAsia="en-GB"/>
        </w:rPr>
        <w:object w:dxaOrig="220" w:dyaOrig="340" w14:anchorId="7E8D3FA1">
          <v:shape id="_x0000_i1042" type="#_x0000_t75" style="width:11.5pt;height:17pt" o:ole="">
            <v:imagedata r:id="rId42" o:title=""/>
          </v:shape>
          <o:OLEObject Type="Embed" ProgID="Equation.DSMT4" ShapeID="_x0000_i1042" DrawAspect="Content" ObjectID="_1745749663" r:id="rId45"/>
        </w:objec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 </w:t>
      </w:r>
      <w:r>
        <w:rPr>
          <w:rFonts w:ascii="EuclidSymbol" w:hAnsi="EuclidSymbol" w:cs="EuclidSymbol"/>
          <w:sz w:val="24"/>
          <w:szCs w:val="24"/>
          <w:lang w:eastAsia="en-GB"/>
        </w:rPr>
        <w:t xml:space="preserve">&lt; </w:t>
      </w:r>
      <w:r w:rsidR="003D1990">
        <w:rPr>
          <w:rFonts w:ascii="TimesNewRomanPSMT" w:hAnsi="TimesNewRomanPSMT" w:cs="TimesNewRomanPSMT"/>
          <w:sz w:val="24"/>
          <w:szCs w:val="24"/>
          <w:lang w:eastAsia="en-GB"/>
        </w:rPr>
        <w:t>2.5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or </w:t>
      </w:r>
      <w:r w:rsidRPr="00BE1549">
        <w:rPr>
          <w:rFonts w:ascii="TimesNewRomanPSMT" w:hAnsi="TimesNewRomanPSMT" w:cs="TimesNewRomanPSMT"/>
          <w:position w:val="-6"/>
          <w:sz w:val="24"/>
          <w:szCs w:val="24"/>
          <w:lang w:eastAsia="en-GB"/>
        </w:rPr>
        <w:object w:dxaOrig="220" w:dyaOrig="340" w14:anchorId="0BCF129B">
          <v:shape id="_x0000_i1043" type="#_x0000_t75" style="width:11.5pt;height:17pt" o:ole="">
            <v:imagedata r:id="rId42" o:title=""/>
          </v:shape>
          <o:OLEObject Type="Embed" ProgID="Equation.DSMT4" ShapeID="_x0000_i1043" DrawAspect="Content" ObjectID="_1745749664" r:id="rId46"/>
        </w:objec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 </w:t>
      </w:r>
      <w:r>
        <w:rPr>
          <w:rFonts w:ascii="EuclidSymbol" w:hAnsi="EuclidSymbol" w:cs="EuclidSymbol"/>
          <w:sz w:val="24"/>
          <w:szCs w:val="24"/>
          <w:lang w:eastAsia="en-GB"/>
        </w:rPr>
        <w:t xml:space="preserve">&gt; </w:t>
      </w:r>
      <w:r w:rsidR="00E475D7">
        <w:rPr>
          <w:rFonts w:ascii="EuclidSymbol" w:hAnsi="EuclidSymbol" w:cs="EuclidSymbol"/>
          <w:sz w:val="24"/>
          <w:szCs w:val="24"/>
          <w:lang w:eastAsia="en-GB"/>
        </w:rPr>
        <w:t>3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  <w:r w:rsidR="00CF1722">
        <w:rPr>
          <w:rFonts w:ascii="TimesNewRomanPSMT" w:hAnsi="TimesNewRomanPSMT" w:cs="TimesNewRomanPSMT"/>
          <w:sz w:val="24"/>
          <w:szCs w:val="24"/>
          <w:lang w:eastAsia="en-GB"/>
        </w:rPr>
        <w:t>1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, then H</w:t>
      </w:r>
      <w:r>
        <w:rPr>
          <w:rFonts w:ascii="TimesNewRomanPSMT" w:hAnsi="TimesNewRomanPSMT" w:cs="TimesNewRomanPSMT"/>
          <w:sz w:val="14"/>
          <w:szCs w:val="14"/>
          <w:lang w:eastAsia="en-GB"/>
        </w:rPr>
        <w:t xml:space="preserve">0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will be rejected.</w:t>
      </w:r>
    </w:p>
    <w:p w14:paraId="31969415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78BBC2DE" w14:textId="76D073D1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Given that the true distribution of </w:t>
      </w:r>
      <w:r>
        <w:rPr>
          <w:rFonts w:ascii="TimesNewRomanPS-ItalicMT" w:hAnsi="TimesNewRomanPS-ItalicMT" w:cs="TimesNewRomanPS-ItalicMT"/>
          <w:i/>
          <w:iCs/>
          <w:sz w:val="24"/>
          <w:szCs w:val="24"/>
          <w:lang w:eastAsia="en-GB"/>
        </w:rPr>
        <w:t xml:space="preserve">S 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has mean </w:t>
      </w:r>
      <w:r w:rsidR="00170301">
        <w:rPr>
          <w:rFonts w:ascii="TimesNewRomanPSMT" w:hAnsi="TimesNewRomanPSMT" w:cs="TimesNewRomanPSMT"/>
          <w:sz w:val="24"/>
          <w:szCs w:val="24"/>
          <w:lang w:eastAsia="en-GB"/>
        </w:rPr>
        <w:t>3</w:t>
      </w:r>
      <w:r w:rsidR="00C470FD">
        <w:rPr>
          <w:rFonts w:ascii="TimesNewRomanPSMT" w:hAnsi="TimesNewRomanPSMT" w:cs="TimesNewRomanPSMT"/>
          <w:sz w:val="24"/>
          <w:szCs w:val="24"/>
          <w:lang w:eastAsia="en-GB"/>
        </w:rPr>
        <w:t>.2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and variance </w:t>
      </w:r>
      <w:r w:rsidR="00170301">
        <w:rPr>
          <w:rFonts w:ascii="TimesNewRomanPSMT" w:hAnsi="TimesNewRomanPSMT" w:cs="TimesNewRomanPSMT"/>
          <w:sz w:val="24"/>
          <w:szCs w:val="24"/>
          <w:lang w:eastAsia="en-GB"/>
        </w:rPr>
        <w:t>2.5</w:t>
      </w:r>
    </w:p>
    <w:p w14:paraId="562FA54D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</w:p>
    <w:p w14:paraId="7CE54F1D" w14:textId="77777777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c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>find the power of this test.</w:t>
      </w:r>
    </w:p>
    <w:p w14:paraId="04190B11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jc w:val="right"/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3)</w:t>
      </w:r>
    </w:p>
    <w:p w14:paraId="4FCA44A5" w14:textId="78FB8B4D" w:rsidR="00BE1549" w:rsidRDefault="00BE1549" w:rsidP="00BE154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(</w:t>
      </w:r>
      <w:r w:rsidRPr="00BE1549">
        <w:rPr>
          <w:rFonts w:ascii="TimesNewRomanPSMT" w:hAnsi="TimesNewRomanPSMT" w:cs="TimesNewRomanPSMT"/>
          <w:i/>
          <w:iCs/>
          <w:sz w:val="24"/>
          <w:szCs w:val="24"/>
          <w:lang w:eastAsia="en-GB"/>
        </w:rPr>
        <w:t>d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)</w:t>
      </w:r>
      <w:r>
        <w:rPr>
          <w:rFonts w:ascii="TimesNewRomanPSMT" w:hAnsi="TimesNewRomanPSMT" w:cs="TimesNewRomanPSMT"/>
          <w:sz w:val="24"/>
          <w:szCs w:val="24"/>
          <w:lang w:eastAsia="en-GB"/>
        </w:rPr>
        <w:tab/>
        <w:t xml:space="preserve">Describe what would happen to the power of this test if </w:t>
      </w:r>
      <w:r w:rsidR="00A76234">
        <w:rPr>
          <w:rFonts w:ascii="TimesNewRomanPSMT" w:hAnsi="TimesNewRomanPSMT" w:cs="TimesNewRomanPSMT"/>
          <w:sz w:val="24"/>
          <w:szCs w:val="24"/>
          <w:lang w:eastAsia="en-GB"/>
        </w:rPr>
        <w:t>Helen</w:t>
      </w: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 were to increase the</w:t>
      </w:r>
    </w:p>
    <w:p w14:paraId="1DB853FF" w14:textId="659B2B75" w:rsidR="00BE1549" w:rsidRDefault="00BE1549" w:rsidP="00797FBB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 xml:space="preserve">number of </w:t>
      </w:r>
      <w:r w:rsidR="00447FC3">
        <w:rPr>
          <w:rFonts w:ascii="TimesNewRomanPSMT" w:hAnsi="TimesNewRomanPSMT" w:cs="TimesNewRomanPSMT"/>
          <w:sz w:val="24"/>
          <w:szCs w:val="24"/>
          <w:lang w:eastAsia="en-GB"/>
        </w:rPr>
        <w:t>spins</w:t>
      </w:r>
      <w:r>
        <w:rPr>
          <w:rFonts w:ascii="TimesNewRomanPSMT" w:hAnsi="TimesNewRomanPSMT" w:cs="TimesNewRomanPSMT"/>
          <w:sz w:val="24"/>
          <w:szCs w:val="24"/>
          <w:lang w:eastAsia="en-GB"/>
        </w:rPr>
        <w:t>.</w:t>
      </w:r>
    </w:p>
    <w:p w14:paraId="437B2040" w14:textId="77777777" w:rsidR="00BE1549" w:rsidRDefault="00BE1549" w:rsidP="00797FBB">
      <w:pPr>
        <w:autoSpaceDE w:val="0"/>
        <w:autoSpaceDN w:val="0"/>
        <w:adjustRightInd w:val="0"/>
        <w:spacing w:after="0" w:line="240" w:lineRule="auto"/>
        <w:ind w:left="426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MT" w:hAnsi="TimesNewRomanPSMT" w:cs="TimesNewRomanPSMT"/>
          <w:sz w:val="24"/>
          <w:szCs w:val="24"/>
          <w:lang w:eastAsia="en-GB"/>
        </w:rPr>
        <w:t>Give a reason for your answer.</w:t>
      </w:r>
    </w:p>
    <w:p w14:paraId="6590FD15" w14:textId="77777777" w:rsidR="00BE1549" w:rsidRDefault="00BE1549" w:rsidP="00BE1549">
      <w:pPr>
        <w:autoSpaceDE w:val="0"/>
        <w:autoSpaceDN w:val="0"/>
        <w:adjustRightInd w:val="0"/>
        <w:spacing w:after="0" w:line="360" w:lineRule="auto"/>
        <w:ind w:left="-567"/>
        <w:jc w:val="right"/>
        <w:rPr>
          <w:rFonts w:ascii="TimesNewRomanPSMT" w:hAnsi="TimesNewRomanPSMT" w:cs="TimesNewRomanPSMT"/>
          <w:sz w:val="24"/>
          <w:szCs w:val="24"/>
          <w:lang w:eastAsia="en-GB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  <w:lang w:eastAsia="en-GB"/>
        </w:rPr>
        <w:t>(2)</w:t>
      </w:r>
    </w:p>
    <w:p w14:paraId="0649F390" w14:textId="77777777" w:rsidR="00BE1549" w:rsidRPr="001739F8" w:rsidRDefault="00BE1549" w:rsidP="00BE154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4064B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E118220" w14:textId="77777777" w:rsidR="00A53698" w:rsidRPr="001739F8" w:rsidRDefault="00BE1549" w:rsidP="00BE15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739F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</w:t>
      </w:r>
      <w:r w:rsidR="00A53698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</w:t>
      </w:r>
      <w:r w:rsidR="00A53698">
        <w:rPr>
          <w:rFonts w:ascii="Times New Roman" w:hAnsi="Times New Roman"/>
          <w:b/>
          <w:bCs/>
          <w:sz w:val="24"/>
          <w:szCs w:val="24"/>
          <w:lang w:eastAsia="en-GB"/>
        </w:rPr>
        <w:t>PAPER</w:t>
      </w:r>
      <w:r w:rsidR="00A53698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5</w:t>
      </w:r>
      <w:r w:rsidR="00A53698" w:rsidRPr="001739F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</w:p>
    <w:p w14:paraId="60B9E2E9" w14:textId="77777777" w:rsidR="00A53698" w:rsidRPr="001739F8" w:rsidRDefault="00A53698" w:rsidP="00A5369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sectPr w:rsidR="00A53698" w:rsidRPr="001739F8"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CF45D5" w14:textId="77777777" w:rsidR="007E7BEB" w:rsidRDefault="007E7BEB" w:rsidP="006A4FC7">
      <w:pPr>
        <w:spacing w:after="0" w:line="240" w:lineRule="auto"/>
      </w:pPr>
      <w:r>
        <w:separator/>
      </w:r>
    </w:p>
  </w:endnote>
  <w:endnote w:type="continuationSeparator" w:id="0">
    <w:p w14:paraId="4B07E8B1" w14:textId="77777777" w:rsidR="007E7BEB" w:rsidRDefault="007E7BEB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MyriadPro-Bol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Symbol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1AB0E6" w14:textId="4B2EC5CE" w:rsidR="001D0F52" w:rsidRPr="00EA7B61" w:rsidRDefault="001D0F52" w:rsidP="001D0F52">
    <w:pPr>
      <w:pStyle w:val="Footer"/>
      <w:tabs>
        <w:tab w:val="clear" w:pos="9026"/>
        <w:tab w:val="right" w:pos="9416"/>
      </w:tabs>
      <w:rPr>
        <w:rFonts w:cs="Open Sans"/>
        <w:sz w:val="20"/>
        <w:szCs w:val="20"/>
      </w:rPr>
    </w:pPr>
    <w:r w:rsidRPr="00EA7B61">
      <w:rPr>
        <w:rFonts w:cs="Open Sans"/>
        <w:sz w:val="20"/>
        <w:szCs w:val="20"/>
      </w:rPr>
      <w:t>Autumn 2020 Shadow Paper</w:t>
    </w:r>
    <w:r>
      <w:rPr>
        <w:rFonts w:cs="Open Sans"/>
        <w:sz w:val="20"/>
        <w:szCs w:val="20"/>
      </w:rPr>
      <w:t>s</w:t>
    </w:r>
    <w:r w:rsidRPr="00D07FC7">
      <w:rPr>
        <w:rFonts w:cs="Open Sans"/>
        <w:sz w:val="20"/>
        <w:szCs w:val="20"/>
      </w:rPr>
      <w:t>: 9FM0</w:t>
    </w:r>
    <w:r>
      <w:rPr>
        <w:rFonts w:cs="Open Sans"/>
        <w:sz w:val="20"/>
        <w:szCs w:val="20"/>
      </w:rPr>
      <w:t>-3B</w:t>
    </w:r>
    <w:r w:rsidRPr="00D07FC7">
      <w:rPr>
        <w:rFonts w:cs="Open Sans"/>
        <w:sz w:val="20"/>
        <w:szCs w:val="20"/>
      </w:rPr>
      <w:t xml:space="preserve"> </w:t>
    </w:r>
    <w:r>
      <w:rPr>
        <w:rFonts w:cs="Open Sans"/>
        <w:sz w:val="20"/>
        <w:szCs w:val="20"/>
      </w:rPr>
      <w:t>Further</w:t>
    </w:r>
    <w:r w:rsidRPr="00D07FC7">
      <w:rPr>
        <w:rFonts w:cs="Open Sans"/>
        <w:sz w:val="20"/>
        <w:szCs w:val="20"/>
      </w:rPr>
      <w:t xml:space="preserve"> </w:t>
    </w:r>
    <w:r>
      <w:rPr>
        <w:rFonts w:cs="Open Sans"/>
        <w:sz w:val="20"/>
        <w:szCs w:val="20"/>
      </w:rPr>
      <w:t>Statistics</w:t>
    </w:r>
    <w:r w:rsidRPr="00D07FC7">
      <w:rPr>
        <w:rFonts w:cs="Open Sans"/>
        <w:sz w:val="20"/>
        <w:szCs w:val="20"/>
      </w:rPr>
      <w:t xml:space="preserve"> </w:t>
    </w:r>
    <w:r>
      <w:rPr>
        <w:rFonts w:cs="Open Sans"/>
        <w:sz w:val="20"/>
        <w:szCs w:val="20"/>
      </w:rPr>
      <w:t>1</w:t>
    </w:r>
    <w:r w:rsidRPr="00D07FC7">
      <w:rPr>
        <w:rFonts w:cs="Open Sans"/>
        <w:sz w:val="20"/>
        <w:szCs w:val="20"/>
      </w:rPr>
      <w:t xml:space="preserve"> – Set</w:t>
    </w:r>
    <w:r w:rsidRPr="00EA7B61">
      <w:rPr>
        <w:rFonts w:cs="Open Sans"/>
        <w:sz w:val="20"/>
        <w:szCs w:val="20"/>
      </w:rPr>
      <w:t xml:space="preserve"> 1</w:t>
    </w:r>
    <w:r>
      <w:rPr>
        <w:rFonts w:cs="Open Sans"/>
        <w:sz w:val="20"/>
        <w:szCs w:val="20"/>
      </w:rPr>
      <w:t xml:space="preserve"> </w:t>
    </w:r>
    <w:r w:rsidRPr="00EA7B61">
      <w:rPr>
        <w:rFonts w:cs="Open Sans"/>
        <w:sz w:val="20"/>
        <w:szCs w:val="20"/>
      </w:rPr>
      <w:t>–</w:t>
    </w:r>
    <w:r>
      <w:rPr>
        <w:rFonts w:cs="Open Sans"/>
        <w:sz w:val="20"/>
        <w:szCs w:val="20"/>
      </w:rPr>
      <w:t xml:space="preserve"> Question Paper (</w:t>
    </w:r>
    <w:r w:rsidRPr="00EA7B61">
      <w:rPr>
        <w:rFonts w:cs="Open Sans"/>
        <w:sz w:val="20"/>
        <w:szCs w:val="20"/>
      </w:rPr>
      <w:t>Version 1.0</w:t>
    </w:r>
    <w:r>
      <w:rPr>
        <w:rFonts w:cs="Open Sans"/>
        <w:sz w:val="20"/>
        <w:szCs w:val="20"/>
      </w:rPr>
      <w:t>)</w:t>
    </w:r>
  </w:p>
  <w:p w14:paraId="42E2C5CC" w14:textId="535D547D" w:rsidR="006D59CA" w:rsidRPr="001D0F52" w:rsidRDefault="001D0F52">
    <w:pPr>
      <w:pStyle w:val="Footer"/>
      <w:rPr>
        <w:rFonts w:cs="Open Sans"/>
        <w:sz w:val="20"/>
        <w:szCs w:val="20"/>
      </w:rPr>
    </w:pPr>
    <w:r w:rsidRPr="00EA7B61">
      <w:rPr>
        <w:rFonts w:cs="Open Sans"/>
        <w:sz w:val="20"/>
        <w:szCs w:val="20"/>
      </w:rP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733229" w14:textId="77777777" w:rsidR="007E7BEB" w:rsidRDefault="007E7BEB" w:rsidP="006A4FC7">
      <w:pPr>
        <w:spacing w:after="0" w:line="240" w:lineRule="auto"/>
      </w:pPr>
      <w:r>
        <w:separator/>
      </w:r>
    </w:p>
  </w:footnote>
  <w:footnote w:type="continuationSeparator" w:id="0">
    <w:p w14:paraId="7E481B2D" w14:textId="77777777" w:rsidR="007E7BEB" w:rsidRDefault="007E7BEB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038C9E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C26EC0"/>
    <w:multiLevelType w:val="hybridMultilevel"/>
    <w:tmpl w:val="3D08DE2A"/>
    <w:lvl w:ilvl="0" w:tplc="F418DFE0">
      <w:start w:val="1"/>
      <w:numFmt w:val="lowerLetter"/>
      <w:lvlText w:val="(%1)"/>
      <w:lvlJc w:val="left"/>
      <w:pPr>
        <w:ind w:left="720" w:hanging="36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FF1BA9"/>
    <w:multiLevelType w:val="hybridMultilevel"/>
    <w:tmpl w:val="9F9C89B6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F826C4"/>
    <w:multiLevelType w:val="hybridMultilevel"/>
    <w:tmpl w:val="3EE40A04"/>
    <w:lvl w:ilvl="0" w:tplc="D362CDAE">
      <w:start w:val="1"/>
      <w:numFmt w:val="decimal"/>
      <w:lvlText w:val="(%1)"/>
      <w:lvlJc w:val="left"/>
      <w:pPr>
        <w:ind w:left="568" w:firstLine="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8" w:hanging="360"/>
      </w:pPr>
    </w:lvl>
    <w:lvl w:ilvl="2" w:tplc="0809001B" w:tentative="1">
      <w:start w:val="1"/>
      <w:numFmt w:val="lowerRoman"/>
      <w:lvlText w:val="%3."/>
      <w:lvlJc w:val="right"/>
      <w:pPr>
        <w:ind w:left="2368" w:hanging="180"/>
      </w:pPr>
    </w:lvl>
    <w:lvl w:ilvl="3" w:tplc="0809000F" w:tentative="1">
      <w:start w:val="1"/>
      <w:numFmt w:val="decimal"/>
      <w:lvlText w:val="%4."/>
      <w:lvlJc w:val="left"/>
      <w:pPr>
        <w:ind w:left="3088" w:hanging="360"/>
      </w:pPr>
    </w:lvl>
    <w:lvl w:ilvl="4" w:tplc="08090019" w:tentative="1">
      <w:start w:val="1"/>
      <w:numFmt w:val="lowerLetter"/>
      <w:lvlText w:val="%5."/>
      <w:lvlJc w:val="left"/>
      <w:pPr>
        <w:ind w:left="3808" w:hanging="360"/>
      </w:pPr>
    </w:lvl>
    <w:lvl w:ilvl="5" w:tplc="0809001B" w:tentative="1">
      <w:start w:val="1"/>
      <w:numFmt w:val="lowerRoman"/>
      <w:lvlText w:val="%6."/>
      <w:lvlJc w:val="right"/>
      <w:pPr>
        <w:ind w:left="4528" w:hanging="180"/>
      </w:pPr>
    </w:lvl>
    <w:lvl w:ilvl="6" w:tplc="0809000F" w:tentative="1">
      <w:start w:val="1"/>
      <w:numFmt w:val="decimal"/>
      <w:lvlText w:val="%7."/>
      <w:lvlJc w:val="left"/>
      <w:pPr>
        <w:ind w:left="5248" w:hanging="360"/>
      </w:pPr>
    </w:lvl>
    <w:lvl w:ilvl="7" w:tplc="08090019" w:tentative="1">
      <w:start w:val="1"/>
      <w:numFmt w:val="lowerLetter"/>
      <w:lvlText w:val="%8."/>
      <w:lvlJc w:val="left"/>
      <w:pPr>
        <w:ind w:left="5968" w:hanging="360"/>
      </w:pPr>
    </w:lvl>
    <w:lvl w:ilvl="8" w:tplc="08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2" w15:restartNumberingAfterBreak="0">
    <w:nsid w:val="67E16E2A"/>
    <w:multiLevelType w:val="hybridMultilevel"/>
    <w:tmpl w:val="6E54F792"/>
    <w:lvl w:ilvl="0" w:tplc="277C1F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3"/>
  </w:num>
  <w:num w:numId="8">
    <w:abstractNumId w:val="2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12"/>
  </w:num>
  <w:num w:numId="15">
    <w:abstractNumId w:val="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199"/>
    <w:rsid w:val="00002526"/>
    <w:rsid w:val="00003E85"/>
    <w:rsid w:val="00007605"/>
    <w:rsid w:val="00007B15"/>
    <w:rsid w:val="00013306"/>
    <w:rsid w:val="00016206"/>
    <w:rsid w:val="00021983"/>
    <w:rsid w:val="00023BD2"/>
    <w:rsid w:val="00026E99"/>
    <w:rsid w:val="00030335"/>
    <w:rsid w:val="000315A7"/>
    <w:rsid w:val="00033515"/>
    <w:rsid w:val="000425DC"/>
    <w:rsid w:val="00052078"/>
    <w:rsid w:val="00053AE0"/>
    <w:rsid w:val="00054C1F"/>
    <w:rsid w:val="00055B02"/>
    <w:rsid w:val="00055FAB"/>
    <w:rsid w:val="00057F39"/>
    <w:rsid w:val="00062A2B"/>
    <w:rsid w:val="000635DF"/>
    <w:rsid w:val="00066AFF"/>
    <w:rsid w:val="00066B1E"/>
    <w:rsid w:val="00070FC3"/>
    <w:rsid w:val="0007183F"/>
    <w:rsid w:val="00071ED2"/>
    <w:rsid w:val="00074262"/>
    <w:rsid w:val="000745D5"/>
    <w:rsid w:val="00076586"/>
    <w:rsid w:val="00083B44"/>
    <w:rsid w:val="0008406A"/>
    <w:rsid w:val="00084375"/>
    <w:rsid w:val="00085D80"/>
    <w:rsid w:val="00092633"/>
    <w:rsid w:val="000A0D4F"/>
    <w:rsid w:val="000A59C0"/>
    <w:rsid w:val="000A7998"/>
    <w:rsid w:val="000B2CFA"/>
    <w:rsid w:val="000B4FAB"/>
    <w:rsid w:val="000C46E3"/>
    <w:rsid w:val="000C5E0F"/>
    <w:rsid w:val="000D00CB"/>
    <w:rsid w:val="000D00FC"/>
    <w:rsid w:val="000D2364"/>
    <w:rsid w:val="000D388C"/>
    <w:rsid w:val="000D7303"/>
    <w:rsid w:val="000E0D99"/>
    <w:rsid w:val="000F2581"/>
    <w:rsid w:val="000F49D0"/>
    <w:rsid w:val="000F4BF6"/>
    <w:rsid w:val="000F4FAB"/>
    <w:rsid w:val="0010170A"/>
    <w:rsid w:val="00104A83"/>
    <w:rsid w:val="00106866"/>
    <w:rsid w:val="00107C2D"/>
    <w:rsid w:val="00110353"/>
    <w:rsid w:val="001122DB"/>
    <w:rsid w:val="001143A8"/>
    <w:rsid w:val="0011466E"/>
    <w:rsid w:val="00117A59"/>
    <w:rsid w:val="00117D7B"/>
    <w:rsid w:val="001220BD"/>
    <w:rsid w:val="00123796"/>
    <w:rsid w:val="00124136"/>
    <w:rsid w:val="00125594"/>
    <w:rsid w:val="001276F6"/>
    <w:rsid w:val="001322FE"/>
    <w:rsid w:val="00134A63"/>
    <w:rsid w:val="00140447"/>
    <w:rsid w:val="00142430"/>
    <w:rsid w:val="001442A3"/>
    <w:rsid w:val="001460ED"/>
    <w:rsid w:val="00150BB9"/>
    <w:rsid w:val="001512A0"/>
    <w:rsid w:val="00152DC5"/>
    <w:rsid w:val="00152FE3"/>
    <w:rsid w:val="0015332B"/>
    <w:rsid w:val="001554E5"/>
    <w:rsid w:val="00156B23"/>
    <w:rsid w:val="00156B96"/>
    <w:rsid w:val="00160EC2"/>
    <w:rsid w:val="001643B7"/>
    <w:rsid w:val="0016527B"/>
    <w:rsid w:val="00170301"/>
    <w:rsid w:val="0017055D"/>
    <w:rsid w:val="0017092B"/>
    <w:rsid w:val="001739F8"/>
    <w:rsid w:val="00174B7E"/>
    <w:rsid w:val="001827CF"/>
    <w:rsid w:val="00194373"/>
    <w:rsid w:val="001A0105"/>
    <w:rsid w:val="001A2E45"/>
    <w:rsid w:val="001A4DD6"/>
    <w:rsid w:val="001A579D"/>
    <w:rsid w:val="001B10D1"/>
    <w:rsid w:val="001B2517"/>
    <w:rsid w:val="001B6BE6"/>
    <w:rsid w:val="001C18C1"/>
    <w:rsid w:val="001C29B1"/>
    <w:rsid w:val="001C59BE"/>
    <w:rsid w:val="001C6100"/>
    <w:rsid w:val="001D0F52"/>
    <w:rsid w:val="001D3B10"/>
    <w:rsid w:val="001D7910"/>
    <w:rsid w:val="001E1899"/>
    <w:rsid w:val="001E2804"/>
    <w:rsid w:val="001E4782"/>
    <w:rsid w:val="001E75BB"/>
    <w:rsid w:val="001E7AED"/>
    <w:rsid w:val="001F49EB"/>
    <w:rsid w:val="001F4E97"/>
    <w:rsid w:val="001F6CC3"/>
    <w:rsid w:val="001F7D6F"/>
    <w:rsid w:val="00200807"/>
    <w:rsid w:val="00200834"/>
    <w:rsid w:val="00201213"/>
    <w:rsid w:val="0020299A"/>
    <w:rsid w:val="00203989"/>
    <w:rsid w:val="0020434D"/>
    <w:rsid w:val="002061E8"/>
    <w:rsid w:val="00210446"/>
    <w:rsid w:val="00211E0A"/>
    <w:rsid w:val="00212364"/>
    <w:rsid w:val="0021369D"/>
    <w:rsid w:val="002209C9"/>
    <w:rsid w:val="00221EE9"/>
    <w:rsid w:val="00222753"/>
    <w:rsid w:val="0022357D"/>
    <w:rsid w:val="002253FA"/>
    <w:rsid w:val="00225C53"/>
    <w:rsid w:val="00231031"/>
    <w:rsid w:val="00233CB9"/>
    <w:rsid w:val="00233F10"/>
    <w:rsid w:val="00236043"/>
    <w:rsid w:val="00237DE6"/>
    <w:rsid w:val="00241306"/>
    <w:rsid w:val="002414A1"/>
    <w:rsid w:val="00243DFA"/>
    <w:rsid w:val="0024400A"/>
    <w:rsid w:val="00244012"/>
    <w:rsid w:val="00245249"/>
    <w:rsid w:val="00245C89"/>
    <w:rsid w:val="00246AB8"/>
    <w:rsid w:val="00246FD5"/>
    <w:rsid w:val="00247019"/>
    <w:rsid w:val="00254D7E"/>
    <w:rsid w:val="002559E7"/>
    <w:rsid w:val="00260EFE"/>
    <w:rsid w:val="002612A7"/>
    <w:rsid w:val="0026322B"/>
    <w:rsid w:val="00263371"/>
    <w:rsid w:val="002643FA"/>
    <w:rsid w:val="002647FF"/>
    <w:rsid w:val="00265825"/>
    <w:rsid w:val="00265CC7"/>
    <w:rsid w:val="00266970"/>
    <w:rsid w:val="00266FDC"/>
    <w:rsid w:val="00267B73"/>
    <w:rsid w:val="00271724"/>
    <w:rsid w:val="00272B74"/>
    <w:rsid w:val="00272DA1"/>
    <w:rsid w:val="0027436D"/>
    <w:rsid w:val="0027491D"/>
    <w:rsid w:val="00275830"/>
    <w:rsid w:val="002768C9"/>
    <w:rsid w:val="00276A76"/>
    <w:rsid w:val="00281679"/>
    <w:rsid w:val="0028330E"/>
    <w:rsid w:val="00284B38"/>
    <w:rsid w:val="002878C9"/>
    <w:rsid w:val="00291278"/>
    <w:rsid w:val="00291F3B"/>
    <w:rsid w:val="0029634B"/>
    <w:rsid w:val="00296BDC"/>
    <w:rsid w:val="002971F9"/>
    <w:rsid w:val="00297B28"/>
    <w:rsid w:val="002A0B4B"/>
    <w:rsid w:val="002A5250"/>
    <w:rsid w:val="002A54C2"/>
    <w:rsid w:val="002B3187"/>
    <w:rsid w:val="002B4F2B"/>
    <w:rsid w:val="002B5B3D"/>
    <w:rsid w:val="002B665F"/>
    <w:rsid w:val="002B7A38"/>
    <w:rsid w:val="002C0A8F"/>
    <w:rsid w:val="002C3FA7"/>
    <w:rsid w:val="002C4524"/>
    <w:rsid w:val="002D0179"/>
    <w:rsid w:val="002D0881"/>
    <w:rsid w:val="002D2AD3"/>
    <w:rsid w:val="002D2E4B"/>
    <w:rsid w:val="002D4856"/>
    <w:rsid w:val="002D4B9E"/>
    <w:rsid w:val="002D4D3B"/>
    <w:rsid w:val="002D50F7"/>
    <w:rsid w:val="002D5100"/>
    <w:rsid w:val="002D570F"/>
    <w:rsid w:val="002D65C7"/>
    <w:rsid w:val="002D7812"/>
    <w:rsid w:val="002E2622"/>
    <w:rsid w:val="002E6E55"/>
    <w:rsid w:val="002F0589"/>
    <w:rsid w:val="002F0FB8"/>
    <w:rsid w:val="002F1300"/>
    <w:rsid w:val="002F153E"/>
    <w:rsid w:val="002F483F"/>
    <w:rsid w:val="00300844"/>
    <w:rsid w:val="00302217"/>
    <w:rsid w:val="00303118"/>
    <w:rsid w:val="00303C06"/>
    <w:rsid w:val="003058ED"/>
    <w:rsid w:val="003131B6"/>
    <w:rsid w:val="00313A31"/>
    <w:rsid w:val="00313F1B"/>
    <w:rsid w:val="0031583B"/>
    <w:rsid w:val="00320095"/>
    <w:rsid w:val="00321AB6"/>
    <w:rsid w:val="00322F25"/>
    <w:rsid w:val="00323EB8"/>
    <w:rsid w:val="003267D5"/>
    <w:rsid w:val="00333001"/>
    <w:rsid w:val="00334A66"/>
    <w:rsid w:val="00337EBD"/>
    <w:rsid w:val="00350A7E"/>
    <w:rsid w:val="00350BEE"/>
    <w:rsid w:val="003517D2"/>
    <w:rsid w:val="00352D32"/>
    <w:rsid w:val="00352EE2"/>
    <w:rsid w:val="0035590F"/>
    <w:rsid w:val="00355D68"/>
    <w:rsid w:val="00356906"/>
    <w:rsid w:val="0036210A"/>
    <w:rsid w:val="0036328E"/>
    <w:rsid w:val="0036428B"/>
    <w:rsid w:val="003662F6"/>
    <w:rsid w:val="0037358A"/>
    <w:rsid w:val="0038186E"/>
    <w:rsid w:val="0038372B"/>
    <w:rsid w:val="00384FE3"/>
    <w:rsid w:val="00394A43"/>
    <w:rsid w:val="003969BE"/>
    <w:rsid w:val="00397CBC"/>
    <w:rsid w:val="003A606A"/>
    <w:rsid w:val="003A73CD"/>
    <w:rsid w:val="003A76AC"/>
    <w:rsid w:val="003B1844"/>
    <w:rsid w:val="003B37B7"/>
    <w:rsid w:val="003B47CC"/>
    <w:rsid w:val="003B4B77"/>
    <w:rsid w:val="003B5D8C"/>
    <w:rsid w:val="003C037E"/>
    <w:rsid w:val="003C321B"/>
    <w:rsid w:val="003C4235"/>
    <w:rsid w:val="003C781A"/>
    <w:rsid w:val="003D082B"/>
    <w:rsid w:val="003D1990"/>
    <w:rsid w:val="003D3864"/>
    <w:rsid w:val="003D5CA4"/>
    <w:rsid w:val="003D6F25"/>
    <w:rsid w:val="003E101F"/>
    <w:rsid w:val="003E7C38"/>
    <w:rsid w:val="003F0C98"/>
    <w:rsid w:val="003F1B4E"/>
    <w:rsid w:val="003F5C17"/>
    <w:rsid w:val="003F6614"/>
    <w:rsid w:val="00401F9D"/>
    <w:rsid w:val="00402D65"/>
    <w:rsid w:val="004064B9"/>
    <w:rsid w:val="004171A2"/>
    <w:rsid w:val="004204AF"/>
    <w:rsid w:val="00422BC4"/>
    <w:rsid w:val="0042556D"/>
    <w:rsid w:val="00426A27"/>
    <w:rsid w:val="00430203"/>
    <w:rsid w:val="00430DD0"/>
    <w:rsid w:val="00434F7C"/>
    <w:rsid w:val="00435FC5"/>
    <w:rsid w:val="00437E34"/>
    <w:rsid w:val="00443669"/>
    <w:rsid w:val="00443FF2"/>
    <w:rsid w:val="0044442F"/>
    <w:rsid w:val="00445BF8"/>
    <w:rsid w:val="00447FC3"/>
    <w:rsid w:val="0045098F"/>
    <w:rsid w:val="0045162C"/>
    <w:rsid w:val="00451ACA"/>
    <w:rsid w:val="00455ED8"/>
    <w:rsid w:val="0046172E"/>
    <w:rsid w:val="00462122"/>
    <w:rsid w:val="00465BCE"/>
    <w:rsid w:val="00470416"/>
    <w:rsid w:val="004719CD"/>
    <w:rsid w:val="00472658"/>
    <w:rsid w:val="004769F9"/>
    <w:rsid w:val="00477895"/>
    <w:rsid w:val="004778A2"/>
    <w:rsid w:val="0048112C"/>
    <w:rsid w:val="0048543C"/>
    <w:rsid w:val="00485EFB"/>
    <w:rsid w:val="004879CB"/>
    <w:rsid w:val="004917EE"/>
    <w:rsid w:val="00493501"/>
    <w:rsid w:val="0049509A"/>
    <w:rsid w:val="004958BF"/>
    <w:rsid w:val="004A0FA6"/>
    <w:rsid w:val="004A6789"/>
    <w:rsid w:val="004A6A38"/>
    <w:rsid w:val="004B1296"/>
    <w:rsid w:val="004B6619"/>
    <w:rsid w:val="004B66E6"/>
    <w:rsid w:val="004C2B08"/>
    <w:rsid w:val="004C7A98"/>
    <w:rsid w:val="004C7FAE"/>
    <w:rsid w:val="004D148E"/>
    <w:rsid w:val="004D2262"/>
    <w:rsid w:val="004D299D"/>
    <w:rsid w:val="004D3EB1"/>
    <w:rsid w:val="004D4DB4"/>
    <w:rsid w:val="004E5369"/>
    <w:rsid w:val="004F0476"/>
    <w:rsid w:val="004F0AAA"/>
    <w:rsid w:val="004F3CC7"/>
    <w:rsid w:val="004F4125"/>
    <w:rsid w:val="004F5209"/>
    <w:rsid w:val="004F6C14"/>
    <w:rsid w:val="0050150D"/>
    <w:rsid w:val="00502226"/>
    <w:rsid w:val="00502EAD"/>
    <w:rsid w:val="00504DC5"/>
    <w:rsid w:val="00505E38"/>
    <w:rsid w:val="005063C4"/>
    <w:rsid w:val="00510D07"/>
    <w:rsid w:val="005136D9"/>
    <w:rsid w:val="00517AC6"/>
    <w:rsid w:val="0052186E"/>
    <w:rsid w:val="00522DA8"/>
    <w:rsid w:val="00524920"/>
    <w:rsid w:val="00526255"/>
    <w:rsid w:val="00527B8D"/>
    <w:rsid w:val="00530FAE"/>
    <w:rsid w:val="005337C5"/>
    <w:rsid w:val="005347A1"/>
    <w:rsid w:val="0054500D"/>
    <w:rsid w:val="00546677"/>
    <w:rsid w:val="00546B9B"/>
    <w:rsid w:val="00547FB8"/>
    <w:rsid w:val="005502AD"/>
    <w:rsid w:val="00550DCF"/>
    <w:rsid w:val="00554518"/>
    <w:rsid w:val="00555D39"/>
    <w:rsid w:val="00556FA3"/>
    <w:rsid w:val="00560115"/>
    <w:rsid w:val="005624F0"/>
    <w:rsid w:val="0056551E"/>
    <w:rsid w:val="005660C1"/>
    <w:rsid w:val="00566180"/>
    <w:rsid w:val="00566F8A"/>
    <w:rsid w:val="00567792"/>
    <w:rsid w:val="005704BF"/>
    <w:rsid w:val="00573F47"/>
    <w:rsid w:val="005821A3"/>
    <w:rsid w:val="0058615F"/>
    <w:rsid w:val="00594566"/>
    <w:rsid w:val="00596C53"/>
    <w:rsid w:val="005A06C7"/>
    <w:rsid w:val="005A3429"/>
    <w:rsid w:val="005A614E"/>
    <w:rsid w:val="005B1E95"/>
    <w:rsid w:val="005B352A"/>
    <w:rsid w:val="005B4522"/>
    <w:rsid w:val="005C39FB"/>
    <w:rsid w:val="005C57B3"/>
    <w:rsid w:val="005C6C00"/>
    <w:rsid w:val="005D1B75"/>
    <w:rsid w:val="005D564C"/>
    <w:rsid w:val="005D634C"/>
    <w:rsid w:val="005D6B0D"/>
    <w:rsid w:val="005E02BD"/>
    <w:rsid w:val="005E13E2"/>
    <w:rsid w:val="005E34C4"/>
    <w:rsid w:val="005F0B07"/>
    <w:rsid w:val="005F1733"/>
    <w:rsid w:val="005F3CE3"/>
    <w:rsid w:val="005F4ECC"/>
    <w:rsid w:val="005F797D"/>
    <w:rsid w:val="00600B89"/>
    <w:rsid w:val="006021A4"/>
    <w:rsid w:val="006074E2"/>
    <w:rsid w:val="00607991"/>
    <w:rsid w:val="00610F4C"/>
    <w:rsid w:val="00612353"/>
    <w:rsid w:val="0061436E"/>
    <w:rsid w:val="00617138"/>
    <w:rsid w:val="00617736"/>
    <w:rsid w:val="00620207"/>
    <w:rsid w:val="00620BBA"/>
    <w:rsid w:val="00624A23"/>
    <w:rsid w:val="00626774"/>
    <w:rsid w:val="0062700E"/>
    <w:rsid w:val="00627432"/>
    <w:rsid w:val="0063108E"/>
    <w:rsid w:val="0063138B"/>
    <w:rsid w:val="0063441B"/>
    <w:rsid w:val="00636BE0"/>
    <w:rsid w:val="006379B8"/>
    <w:rsid w:val="00641346"/>
    <w:rsid w:val="006435D1"/>
    <w:rsid w:val="00645059"/>
    <w:rsid w:val="00645CB5"/>
    <w:rsid w:val="00651B7C"/>
    <w:rsid w:val="00657186"/>
    <w:rsid w:val="00657AF6"/>
    <w:rsid w:val="00660442"/>
    <w:rsid w:val="006620AA"/>
    <w:rsid w:val="006631AC"/>
    <w:rsid w:val="00666A91"/>
    <w:rsid w:val="00673886"/>
    <w:rsid w:val="0067495B"/>
    <w:rsid w:val="00674FD4"/>
    <w:rsid w:val="006815F1"/>
    <w:rsid w:val="00681694"/>
    <w:rsid w:val="00682B87"/>
    <w:rsid w:val="006837EE"/>
    <w:rsid w:val="006842AE"/>
    <w:rsid w:val="0068534B"/>
    <w:rsid w:val="0068549E"/>
    <w:rsid w:val="0068570B"/>
    <w:rsid w:val="0069086D"/>
    <w:rsid w:val="00690EBA"/>
    <w:rsid w:val="00691E3E"/>
    <w:rsid w:val="00692877"/>
    <w:rsid w:val="00692E54"/>
    <w:rsid w:val="00697E2E"/>
    <w:rsid w:val="00697E82"/>
    <w:rsid w:val="006A383A"/>
    <w:rsid w:val="006A48CF"/>
    <w:rsid w:val="006A4FC7"/>
    <w:rsid w:val="006A5A3E"/>
    <w:rsid w:val="006A6C14"/>
    <w:rsid w:val="006B3111"/>
    <w:rsid w:val="006B7CD7"/>
    <w:rsid w:val="006C5C85"/>
    <w:rsid w:val="006C72CE"/>
    <w:rsid w:val="006D2740"/>
    <w:rsid w:val="006D2899"/>
    <w:rsid w:val="006D3BDE"/>
    <w:rsid w:val="006D3DBC"/>
    <w:rsid w:val="006D49EE"/>
    <w:rsid w:val="006D59CA"/>
    <w:rsid w:val="006D5B14"/>
    <w:rsid w:val="006E02FD"/>
    <w:rsid w:val="006E2F44"/>
    <w:rsid w:val="006E3266"/>
    <w:rsid w:val="006E3C3D"/>
    <w:rsid w:val="006E4082"/>
    <w:rsid w:val="006E4366"/>
    <w:rsid w:val="006E4CDD"/>
    <w:rsid w:val="006E70F9"/>
    <w:rsid w:val="006F03FC"/>
    <w:rsid w:val="006F5D18"/>
    <w:rsid w:val="006F6C86"/>
    <w:rsid w:val="006F7E56"/>
    <w:rsid w:val="00702BC1"/>
    <w:rsid w:val="00703F17"/>
    <w:rsid w:val="00706B53"/>
    <w:rsid w:val="00710540"/>
    <w:rsid w:val="007106B6"/>
    <w:rsid w:val="0071499E"/>
    <w:rsid w:val="00714C1B"/>
    <w:rsid w:val="007153F4"/>
    <w:rsid w:val="00717581"/>
    <w:rsid w:val="00720B55"/>
    <w:rsid w:val="007216B2"/>
    <w:rsid w:val="00721F63"/>
    <w:rsid w:val="00722D9B"/>
    <w:rsid w:val="007318F1"/>
    <w:rsid w:val="00737874"/>
    <w:rsid w:val="007406F0"/>
    <w:rsid w:val="00741F0C"/>
    <w:rsid w:val="00742720"/>
    <w:rsid w:val="007430C1"/>
    <w:rsid w:val="00744AA3"/>
    <w:rsid w:val="00746960"/>
    <w:rsid w:val="007517B6"/>
    <w:rsid w:val="007523CD"/>
    <w:rsid w:val="00755E0D"/>
    <w:rsid w:val="0075601B"/>
    <w:rsid w:val="007604B8"/>
    <w:rsid w:val="007635CF"/>
    <w:rsid w:val="007640ED"/>
    <w:rsid w:val="0076450E"/>
    <w:rsid w:val="00766D97"/>
    <w:rsid w:val="00770BA9"/>
    <w:rsid w:val="007731B7"/>
    <w:rsid w:val="00775171"/>
    <w:rsid w:val="00775BA3"/>
    <w:rsid w:val="007767B6"/>
    <w:rsid w:val="00776ED4"/>
    <w:rsid w:val="007870E2"/>
    <w:rsid w:val="00791BFB"/>
    <w:rsid w:val="00797FBB"/>
    <w:rsid w:val="007A0357"/>
    <w:rsid w:val="007A57AD"/>
    <w:rsid w:val="007A7CE7"/>
    <w:rsid w:val="007B3D97"/>
    <w:rsid w:val="007B48A3"/>
    <w:rsid w:val="007B5F4A"/>
    <w:rsid w:val="007C247B"/>
    <w:rsid w:val="007D31C1"/>
    <w:rsid w:val="007D3C02"/>
    <w:rsid w:val="007D6970"/>
    <w:rsid w:val="007D722B"/>
    <w:rsid w:val="007E010E"/>
    <w:rsid w:val="007E576C"/>
    <w:rsid w:val="007E7B6A"/>
    <w:rsid w:val="007E7BEB"/>
    <w:rsid w:val="007F1C0D"/>
    <w:rsid w:val="007F1FD1"/>
    <w:rsid w:val="007F2283"/>
    <w:rsid w:val="007F6B74"/>
    <w:rsid w:val="00801250"/>
    <w:rsid w:val="00811BA8"/>
    <w:rsid w:val="008145EA"/>
    <w:rsid w:val="00814A66"/>
    <w:rsid w:val="00815910"/>
    <w:rsid w:val="00817789"/>
    <w:rsid w:val="00821539"/>
    <w:rsid w:val="008225F6"/>
    <w:rsid w:val="00822AC8"/>
    <w:rsid w:val="00822F2C"/>
    <w:rsid w:val="0082347E"/>
    <w:rsid w:val="00826139"/>
    <w:rsid w:val="00826B7E"/>
    <w:rsid w:val="0083072C"/>
    <w:rsid w:val="00832CFC"/>
    <w:rsid w:val="00834F25"/>
    <w:rsid w:val="00834F51"/>
    <w:rsid w:val="008354A9"/>
    <w:rsid w:val="00835B5F"/>
    <w:rsid w:val="00836638"/>
    <w:rsid w:val="008401A9"/>
    <w:rsid w:val="0085168B"/>
    <w:rsid w:val="00853AB1"/>
    <w:rsid w:val="00863F87"/>
    <w:rsid w:val="00867B84"/>
    <w:rsid w:val="00871736"/>
    <w:rsid w:val="00872D4E"/>
    <w:rsid w:val="008764AE"/>
    <w:rsid w:val="008778CD"/>
    <w:rsid w:val="00881AD7"/>
    <w:rsid w:val="00884826"/>
    <w:rsid w:val="008863A9"/>
    <w:rsid w:val="008877D7"/>
    <w:rsid w:val="00887D43"/>
    <w:rsid w:val="00896951"/>
    <w:rsid w:val="0089776A"/>
    <w:rsid w:val="008B23E7"/>
    <w:rsid w:val="008B3472"/>
    <w:rsid w:val="008B35C1"/>
    <w:rsid w:val="008B62A1"/>
    <w:rsid w:val="008B6AF2"/>
    <w:rsid w:val="008C125D"/>
    <w:rsid w:val="008C28DC"/>
    <w:rsid w:val="008C32B4"/>
    <w:rsid w:val="008C3B79"/>
    <w:rsid w:val="008C3D06"/>
    <w:rsid w:val="008C3D6E"/>
    <w:rsid w:val="008C5ABC"/>
    <w:rsid w:val="008C7BF8"/>
    <w:rsid w:val="008D1D28"/>
    <w:rsid w:val="008D3385"/>
    <w:rsid w:val="008D363B"/>
    <w:rsid w:val="008D448D"/>
    <w:rsid w:val="008E2474"/>
    <w:rsid w:val="008E40AB"/>
    <w:rsid w:val="008F2CE7"/>
    <w:rsid w:val="008F439E"/>
    <w:rsid w:val="009031E1"/>
    <w:rsid w:val="00912824"/>
    <w:rsid w:val="00921BDE"/>
    <w:rsid w:val="009236B4"/>
    <w:rsid w:val="00925017"/>
    <w:rsid w:val="00925C39"/>
    <w:rsid w:val="00926AFA"/>
    <w:rsid w:val="00932573"/>
    <w:rsid w:val="00941DDF"/>
    <w:rsid w:val="00943271"/>
    <w:rsid w:val="0094464B"/>
    <w:rsid w:val="00950A0C"/>
    <w:rsid w:val="00951BBE"/>
    <w:rsid w:val="00953571"/>
    <w:rsid w:val="00954ACE"/>
    <w:rsid w:val="00955B02"/>
    <w:rsid w:val="00960A85"/>
    <w:rsid w:val="00963640"/>
    <w:rsid w:val="00970A17"/>
    <w:rsid w:val="0097572B"/>
    <w:rsid w:val="0097639A"/>
    <w:rsid w:val="00981333"/>
    <w:rsid w:val="0098501F"/>
    <w:rsid w:val="009855BB"/>
    <w:rsid w:val="0098738C"/>
    <w:rsid w:val="00987A5E"/>
    <w:rsid w:val="00990AF7"/>
    <w:rsid w:val="00991DBB"/>
    <w:rsid w:val="009939EE"/>
    <w:rsid w:val="00996CEE"/>
    <w:rsid w:val="00997C46"/>
    <w:rsid w:val="009A198F"/>
    <w:rsid w:val="009A1F28"/>
    <w:rsid w:val="009A243E"/>
    <w:rsid w:val="009A54FF"/>
    <w:rsid w:val="009A56A2"/>
    <w:rsid w:val="009A7A7B"/>
    <w:rsid w:val="009B1A54"/>
    <w:rsid w:val="009B1B75"/>
    <w:rsid w:val="009B2D83"/>
    <w:rsid w:val="009B6074"/>
    <w:rsid w:val="009B7982"/>
    <w:rsid w:val="009B7E42"/>
    <w:rsid w:val="009C034C"/>
    <w:rsid w:val="009C2298"/>
    <w:rsid w:val="009C2ABC"/>
    <w:rsid w:val="009C33BF"/>
    <w:rsid w:val="009C3E51"/>
    <w:rsid w:val="009C64DE"/>
    <w:rsid w:val="009C7B0B"/>
    <w:rsid w:val="009D70D8"/>
    <w:rsid w:val="009D741E"/>
    <w:rsid w:val="009E0BBA"/>
    <w:rsid w:val="009E19FC"/>
    <w:rsid w:val="009E1C64"/>
    <w:rsid w:val="009E2821"/>
    <w:rsid w:val="009E350F"/>
    <w:rsid w:val="009E42EC"/>
    <w:rsid w:val="009E6FF5"/>
    <w:rsid w:val="009E7818"/>
    <w:rsid w:val="009F02D8"/>
    <w:rsid w:val="009F3186"/>
    <w:rsid w:val="009F45A9"/>
    <w:rsid w:val="009F4668"/>
    <w:rsid w:val="009F6EDF"/>
    <w:rsid w:val="00A00438"/>
    <w:rsid w:val="00A00853"/>
    <w:rsid w:val="00A03C94"/>
    <w:rsid w:val="00A0765F"/>
    <w:rsid w:val="00A10019"/>
    <w:rsid w:val="00A122C0"/>
    <w:rsid w:val="00A144CA"/>
    <w:rsid w:val="00A16327"/>
    <w:rsid w:val="00A1671E"/>
    <w:rsid w:val="00A24FC4"/>
    <w:rsid w:val="00A255B8"/>
    <w:rsid w:val="00A26FE1"/>
    <w:rsid w:val="00A30BC2"/>
    <w:rsid w:val="00A30FD8"/>
    <w:rsid w:val="00A316EF"/>
    <w:rsid w:val="00A31C5C"/>
    <w:rsid w:val="00A343C7"/>
    <w:rsid w:val="00A34BEB"/>
    <w:rsid w:val="00A35199"/>
    <w:rsid w:val="00A404FB"/>
    <w:rsid w:val="00A40F97"/>
    <w:rsid w:val="00A42E6D"/>
    <w:rsid w:val="00A439A5"/>
    <w:rsid w:val="00A5139C"/>
    <w:rsid w:val="00A5159E"/>
    <w:rsid w:val="00A520C5"/>
    <w:rsid w:val="00A533FB"/>
    <w:rsid w:val="00A53698"/>
    <w:rsid w:val="00A54D9E"/>
    <w:rsid w:val="00A62C05"/>
    <w:rsid w:val="00A74731"/>
    <w:rsid w:val="00A74A39"/>
    <w:rsid w:val="00A76234"/>
    <w:rsid w:val="00A77378"/>
    <w:rsid w:val="00A777FA"/>
    <w:rsid w:val="00A8093E"/>
    <w:rsid w:val="00A80D10"/>
    <w:rsid w:val="00A821A1"/>
    <w:rsid w:val="00A83F07"/>
    <w:rsid w:val="00A84F22"/>
    <w:rsid w:val="00A856EA"/>
    <w:rsid w:val="00A86273"/>
    <w:rsid w:val="00A9018C"/>
    <w:rsid w:val="00A902C5"/>
    <w:rsid w:val="00A92EE6"/>
    <w:rsid w:val="00A96C85"/>
    <w:rsid w:val="00A97D95"/>
    <w:rsid w:val="00AA11C5"/>
    <w:rsid w:val="00AA31B4"/>
    <w:rsid w:val="00AA3C13"/>
    <w:rsid w:val="00AB143E"/>
    <w:rsid w:val="00AB2E45"/>
    <w:rsid w:val="00AB509D"/>
    <w:rsid w:val="00AB66B9"/>
    <w:rsid w:val="00AC5EED"/>
    <w:rsid w:val="00AD0187"/>
    <w:rsid w:val="00AD2826"/>
    <w:rsid w:val="00AD5BC6"/>
    <w:rsid w:val="00AE06EE"/>
    <w:rsid w:val="00AE7F4A"/>
    <w:rsid w:val="00AF1F68"/>
    <w:rsid w:val="00AF4C54"/>
    <w:rsid w:val="00AF5D12"/>
    <w:rsid w:val="00B05117"/>
    <w:rsid w:val="00B06D83"/>
    <w:rsid w:val="00B07B06"/>
    <w:rsid w:val="00B14124"/>
    <w:rsid w:val="00B1587D"/>
    <w:rsid w:val="00B176E8"/>
    <w:rsid w:val="00B2341E"/>
    <w:rsid w:val="00B23664"/>
    <w:rsid w:val="00B24F57"/>
    <w:rsid w:val="00B2508B"/>
    <w:rsid w:val="00B27816"/>
    <w:rsid w:val="00B316E2"/>
    <w:rsid w:val="00B336F6"/>
    <w:rsid w:val="00B36353"/>
    <w:rsid w:val="00B36650"/>
    <w:rsid w:val="00B42C35"/>
    <w:rsid w:val="00B4504D"/>
    <w:rsid w:val="00B560B6"/>
    <w:rsid w:val="00B569FC"/>
    <w:rsid w:val="00B56AD0"/>
    <w:rsid w:val="00B607BB"/>
    <w:rsid w:val="00B63C1E"/>
    <w:rsid w:val="00B65508"/>
    <w:rsid w:val="00B66F9F"/>
    <w:rsid w:val="00B70D31"/>
    <w:rsid w:val="00B72FE7"/>
    <w:rsid w:val="00B7524D"/>
    <w:rsid w:val="00B83B88"/>
    <w:rsid w:val="00B844EF"/>
    <w:rsid w:val="00B90ACA"/>
    <w:rsid w:val="00B931A6"/>
    <w:rsid w:val="00BA10B0"/>
    <w:rsid w:val="00BA1A4C"/>
    <w:rsid w:val="00BA4F4B"/>
    <w:rsid w:val="00BA6448"/>
    <w:rsid w:val="00BB28B8"/>
    <w:rsid w:val="00BB33D8"/>
    <w:rsid w:val="00BB3FF5"/>
    <w:rsid w:val="00BB445C"/>
    <w:rsid w:val="00BB474A"/>
    <w:rsid w:val="00BB6312"/>
    <w:rsid w:val="00BC1BDA"/>
    <w:rsid w:val="00BC1CCA"/>
    <w:rsid w:val="00BC3644"/>
    <w:rsid w:val="00BC48BD"/>
    <w:rsid w:val="00BD0799"/>
    <w:rsid w:val="00BD1876"/>
    <w:rsid w:val="00BD265F"/>
    <w:rsid w:val="00BD6508"/>
    <w:rsid w:val="00BE0B9D"/>
    <w:rsid w:val="00BE1549"/>
    <w:rsid w:val="00BE15A0"/>
    <w:rsid w:val="00BE465C"/>
    <w:rsid w:val="00BE4CE7"/>
    <w:rsid w:val="00BE794E"/>
    <w:rsid w:val="00BF0F83"/>
    <w:rsid w:val="00BF1CBD"/>
    <w:rsid w:val="00BF32B7"/>
    <w:rsid w:val="00BF5399"/>
    <w:rsid w:val="00BF5918"/>
    <w:rsid w:val="00BF725B"/>
    <w:rsid w:val="00C001C9"/>
    <w:rsid w:val="00C005E4"/>
    <w:rsid w:val="00C020C3"/>
    <w:rsid w:val="00C04677"/>
    <w:rsid w:val="00C04E6C"/>
    <w:rsid w:val="00C107D3"/>
    <w:rsid w:val="00C1182F"/>
    <w:rsid w:val="00C1262A"/>
    <w:rsid w:val="00C14AD1"/>
    <w:rsid w:val="00C14E66"/>
    <w:rsid w:val="00C16075"/>
    <w:rsid w:val="00C16E41"/>
    <w:rsid w:val="00C17990"/>
    <w:rsid w:val="00C200B4"/>
    <w:rsid w:val="00C21405"/>
    <w:rsid w:val="00C21E22"/>
    <w:rsid w:val="00C22F32"/>
    <w:rsid w:val="00C23E8E"/>
    <w:rsid w:val="00C24879"/>
    <w:rsid w:val="00C267C1"/>
    <w:rsid w:val="00C27F21"/>
    <w:rsid w:val="00C33023"/>
    <w:rsid w:val="00C34232"/>
    <w:rsid w:val="00C37482"/>
    <w:rsid w:val="00C3787D"/>
    <w:rsid w:val="00C40C8D"/>
    <w:rsid w:val="00C41528"/>
    <w:rsid w:val="00C470FD"/>
    <w:rsid w:val="00C47470"/>
    <w:rsid w:val="00C4795A"/>
    <w:rsid w:val="00C5292D"/>
    <w:rsid w:val="00C55B64"/>
    <w:rsid w:val="00C56F4C"/>
    <w:rsid w:val="00C56F7D"/>
    <w:rsid w:val="00C57C2F"/>
    <w:rsid w:val="00C6067B"/>
    <w:rsid w:val="00C611A7"/>
    <w:rsid w:val="00C632BB"/>
    <w:rsid w:val="00C67104"/>
    <w:rsid w:val="00C71159"/>
    <w:rsid w:val="00C712CF"/>
    <w:rsid w:val="00C75DA7"/>
    <w:rsid w:val="00C8161B"/>
    <w:rsid w:val="00C848D7"/>
    <w:rsid w:val="00C93153"/>
    <w:rsid w:val="00C953C8"/>
    <w:rsid w:val="00C96E78"/>
    <w:rsid w:val="00CA14A9"/>
    <w:rsid w:val="00CA3750"/>
    <w:rsid w:val="00CA3BE8"/>
    <w:rsid w:val="00CA6C51"/>
    <w:rsid w:val="00CA7C23"/>
    <w:rsid w:val="00CB2D56"/>
    <w:rsid w:val="00CB3715"/>
    <w:rsid w:val="00CB4199"/>
    <w:rsid w:val="00CB4646"/>
    <w:rsid w:val="00CB77CE"/>
    <w:rsid w:val="00CB7A8D"/>
    <w:rsid w:val="00CB7BDD"/>
    <w:rsid w:val="00CC0B0B"/>
    <w:rsid w:val="00CC2E2E"/>
    <w:rsid w:val="00CC3361"/>
    <w:rsid w:val="00CC3504"/>
    <w:rsid w:val="00CC6A5C"/>
    <w:rsid w:val="00CD105E"/>
    <w:rsid w:val="00CD25F1"/>
    <w:rsid w:val="00CD4C1E"/>
    <w:rsid w:val="00CE2A82"/>
    <w:rsid w:val="00CE31CD"/>
    <w:rsid w:val="00CE34D4"/>
    <w:rsid w:val="00CF1722"/>
    <w:rsid w:val="00CF24E3"/>
    <w:rsid w:val="00CF4CD4"/>
    <w:rsid w:val="00D0021F"/>
    <w:rsid w:val="00D00C8D"/>
    <w:rsid w:val="00D03CFE"/>
    <w:rsid w:val="00D1571F"/>
    <w:rsid w:val="00D17719"/>
    <w:rsid w:val="00D17E52"/>
    <w:rsid w:val="00D2600B"/>
    <w:rsid w:val="00D33F8C"/>
    <w:rsid w:val="00D3785A"/>
    <w:rsid w:val="00D37E95"/>
    <w:rsid w:val="00D41523"/>
    <w:rsid w:val="00D44444"/>
    <w:rsid w:val="00D541A5"/>
    <w:rsid w:val="00D57554"/>
    <w:rsid w:val="00D61D3C"/>
    <w:rsid w:val="00D66573"/>
    <w:rsid w:val="00D67C6D"/>
    <w:rsid w:val="00D70D74"/>
    <w:rsid w:val="00D70F08"/>
    <w:rsid w:val="00D723DF"/>
    <w:rsid w:val="00D75DAB"/>
    <w:rsid w:val="00D7772F"/>
    <w:rsid w:val="00D77858"/>
    <w:rsid w:val="00D77C8E"/>
    <w:rsid w:val="00D80FC1"/>
    <w:rsid w:val="00D819A9"/>
    <w:rsid w:val="00D9576D"/>
    <w:rsid w:val="00DA3518"/>
    <w:rsid w:val="00DA3630"/>
    <w:rsid w:val="00DA4747"/>
    <w:rsid w:val="00DA4772"/>
    <w:rsid w:val="00DA6CE4"/>
    <w:rsid w:val="00DA741C"/>
    <w:rsid w:val="00DC21A1"/>
    <w:rsid w:val="00DC451D"/>
    <w:rsid w:val="00DC533B"/>
    <w:rsid w:val="00DC5386"/>
    <w:rsid w:val="00DC55E2"/>
    <w:rsid w:val="00DC63C3"/>
    <w:rsid w:val="00DD257A"/>
    <w:rsid w:val="00DD70D5"/>
    <w:rsid w:val="00DE10E7"/>
    <w:rsid w:val="00DE2761"/>
    <w:rsid w:val="00DE2832"/>
    <w:rsid w:val="00DE34D5"/>
    <w:rsid w:val="00DE744E"/>
    <w:rsid w:val="00DF0AE1"/>
    <w:rsid w:val="00DF3DC6"/>
    <w:rsid w:val="00DF713A"/>
    <w:rsid w:val="00DF75AC"/>
    <w:rsid w:val="00E005C6"/>
    <w:rsid w:val="00E0283F"/>
    <w:rsid w:val="00E039D3"/>
    <w:rsid w:val="00E03E1D"/>
    <w:rsid w:val="00E054C8"/>
    <w:rsid w:val="00E0622A"/>
    <w:rsid w:val="00E1027E"/>
    <w:rsid w:val="00E103D4"/>
    <w:rsid w:val="00E13224"/>
    <w:rsid w:val="00E15F73"/>
    <w:rsid w:val="00E170CB"/>
    <w:rsid w:val="00E175F6"/>
    <w:rsid w:val="00E20431"/>
    <w:rsid w:val="00E21DE6"/>
    <w:rsid w:val="00E22E13"/>
    <w:rsid w:val="00E24DEB"/>
    <w:rsid w:val="00E301B5"/>
    <w:rsid w:val="00E302E9"/>
    <w:rsid w:val="00E3261C"/>
    <w:rsid w:val="00E35BBA"/>
    <w:rsid w:val="00E36671"/>
    <w:rsid w:val="00E41049"/>
    <w:rsid w:val="00E42DF0"/>
    <w:rsid w:val="00E45161"/>
    <w:rsid w:val="00E4660E"/>
    <w:rsid w:val="00E475D7"/>
    <w:rsid w:val="00E5463D"/>
    <w:rsid w:val="00E54F62"/>
    <w:rsid w:val="00E5517B"/>
    <w:rsid w:val="00E55AFC"/>
    <w:rsid w:val="00E5679A"/>
    <w:rsid w:val="00E57BAF"/>
    <w:rsid w:val="00E57C90"/>
    <w:rsid w:val="00E6251C"/>
    <w:rsid w:val="00E64245"/>
    <w:rsid w:val="00E64FF0"/>
    <w:rsid w:val="00E671B3"/>
    <w:rsid w:val="00E73B3C"/>
    <w:rsid w:val="00E74D7B"/>
    <w:rsid w:val="00E80AE8"/>
    <w:rsid w:val="00E86F82"/>
    <w:rsid w:val="00E900B2"/>
    <w:rsid w:val="00E91296"/>
    <w:rsid w:val="00E97376"/>
    <w:rsid w:val="00EA48B1"/>
    <w:rsid w:val="00EA55B5"/>
    <w:rsid w:val="00EA65E1"/>
    <w:rsid w:val="00EA78AC"/>
    <w:rsid w:val="00EB0647"/>
    <w:rsid w:val="00EB35C8"/>
    <w:rsid w:val="00EB4B9C"/>
    <w:rsid w:val="00EB5C29"/>
    <w:rsid w:val="00EC1FAF"/>
    <w:rsid w:val="00EC371F"/>
    <w:rsid w:val="00EC42E3"/>
    <w:rsid w:val="00EC5DD3"/>
    <w:rsid w:val="00ED22B8"/>
    <w:rsid w:val="00ED4F63"/>
    <w:rsid w:val="00EE0C0A"/>
    <w:rsid w:val="00EE16F4"/>
    <w:rsid w:val="00EE1796"/>
    <w:rsid w:val="00EF0920"/>
    <w:rsid w:val="00EF0C00"/>
    <w:rsid w:val="00EF166D"/>
    <w:rsid w:val="00EF58DC"/>
    <w:rsid w:val="00EF6636"/>
    <w:rsid w:val="00F018CB"/>
    <w:rsid w:val="00F01E15"/>
    <w:rsid w:val="00F03C08"/>
    <w:rsid w:val="00F0522A"/>
    <w:rsid w:val="00F10EBC"/>
    <w:rsid w:val="00F13067"/>
    <w:rsid w:val="00F213FC"/>
    <w:rsid w:val="00F22C81"/>
    <w:rsid w:val="00F24A1A"/>
    <w:rsid w:val="00F25708"/>
    <w:rsid w:val="00F30FDF"/>
    <w:rsid w:val="00F338B2"/>
    <w:rsid w:val="00F361B7"/>
    <w:rsid w:val="00F373BE"/>
    <w:rsid w:val="00F42CF2"/>
    <w:rsid w:val="00F44410"/>
    <w:rsid w:val="00F463CB"/>
    <w:rsid w:val="00F4728B"/>
    <w:rsid w:val="00F507F1"/>
    <w:rsid w:val="00F5112C"/>
    <w:rsid w:val="00F51EB3"/>
    <w:rsid w:val="00F52CF6"/>
    <w:rsid w:val="00F5336D"/>
    <w:rsid w:val="00F5400E"/>
    <w:rsid w:val="00F55AEE"/>
    <w:rsid w:val="00F56417"/>
    <w:rsid w:val="00F56579"/>
    <w:rsid w:val="00F62B85"/>
    <w:rsid w:val="00F6726B"/>
    <w:rsid w:val="00F67D50"/>
    <w:rsid w:val="00F70245"/>
    <w:rsid w:val="00F71986"/>
    <w:rsid w:val="00F76850"/>
    <w:rsid w:val="00F76E21"/>
    <w:rsid w:val="00F77BF9"/>
    <w:rsid w:val="00F77CBE"/>
    <w:rsid w:val="00F77F3C"/>
    <w:rsid w:val="00F809FF"/>
    <w:rsid w:val="00F83B5D"/>
    <w:rsid w:val="00F90313"/>
    <w:rsid w:val="00F90D1A"/>
    <w:rsid w:val="00F90FB4"/>
    <w:rsid w:val="00F95066"/>
    <w:rsid w:val="00FA5A68"/>
    <w:rsid w:val="00FB130A"/>
    <w:rsid w:val="00FB2DAE"/>
    <w:rsid w:val="00FB2F2D"/>
    <w:rsid w:val="00FB6463"/>
    <w:rsid w:val="00FC020A"/>
    <w:rsid w:val="00FC234E"/>
    <w:rsid w:val="00FC51A4"/>
    <w:rsid w:val="00FC5C4D"/>
    <w:rsid w:val="00FC7410"/>
    <w:rsid w:val="00FC7D26"/>
    <w:rsid w:val="00FD141D"/>
    <w:rsid w:val="00FD37CB"/>
    <w:rsid w:val="00FD7E8E"/>
    <w:rsid w:val="00FE23E2"/>
    <w:rsid w:val="00FE7AF8"/>
    <w:rsid w:val="00FF16A6"/>
    <w:rsid w:val="00FF17DA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C15EA78"/>
  <w15:chartTrackingRefBased/>
  <w15:docId w15:val="{3C16C398-858B-4766-A4D2-84B56CCA2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D0F52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ghtGrid-Accent31">
    <w:name w:val="Light Grid - Accent 3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9E19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E19FC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9E19FC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E19FC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E19FC"/>
    <w:rPr>
      <w:b/>
      <w:bCs/>
      <w:lang w:eastAsia="en-US"/>
    </w:rPr>
  </w:style>
  <w:style w:type="character" w:styleId="PlaceholderText">
    <w:name w:val="Placeholder Text"/>
    <w:uiPriority w:val="99"/>
    <w:semiHidden/>
    <w:rsid w:val="00007B1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e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454A43A96BE549921FB37959E4E394" ma:contentTypeVersion="14" ma:contentTypeDescription="Create a new document." ma:contentTypeScope="" ma:versionID="fb2fddb63be4db5dce9e6f1aae025b6b">
  <xsd:schema xmlns:xsd="http://www.w3.org/2001/XMLSchema" xmlns:xs="http://www.w3.org/2001/XMLSchema" xmlns:p="http://schemas.microsoft.com/office/2006/metadata/properties" xmlns:ns3="e1ccf82c-bebc-4427-b77b-6bf6f98bbd47" xmlns:ns4="c43d7a42-a344-4e6b-aa2e-d2d48a33e1dc" targetNamespace="http://schemas.microsoft.com/office/2006/metadata/properties" ma:root="true" ma:fieldsID="5725c1949c6b1b697cd54d4e25f55ae4" ns3:_="" ns4:_="">
    <xsd:import namespace="e1ccf82c-bebc-4427-b77b-6bf6f98bbd47"/>
    <xsd:import namespace="c43d7a42-a344-4e6b-aa2e-d2d48a33e1d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cf82c-bebc-4427-b77b-6bf6f98bbd4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3d7a42-a344-4e6b-aa2e-d2d48a33e1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43d7a42-a344-4e6b-aa2e-d2d48a33e1dc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D65717-08C6-4311-A339-6A357B09BFB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cf82c-bebc-4427-b77b-6bf6f98bbd47"/>
    <ds:schemaRef ds:uri="c43d7a42-a344-4e6b-aa2e-d2d48a33e1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68E5318-78D4-4006-9E5F-A6163C6FE78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5462A3A-8EC1-4B9E-9A76-2E8516E8C74F}">
  <ds:schemaRefs>
    <ds:schemaRef ds:uri="http://purl.org/dc/terms/"/>
    <ds:schemaRef ds:uri="http://www.w3.org/XML/1998/namespace"/>
    <ds:schemaRef ds:uri="http://purl.org/dc/elements/1.1/"/>
    <ds:schemaRef ds:uri="http://schemas.microsoft.com/office/infopath/2007/PartnerControls"/>
    <ds:schemaRef ds:uri="http://purl.org/dc/dcmitype/"/>
    <ds:schemaRef ds:uri="http://schemas.microsoft.com/office/2006/documentManagement/types"/>
    <ds:schemaRef ds:uri="e1ccf82c-bebc-4427-b77b-6bf6f98bbd47"/>
    <ds:schemaRef ds:uri="http://schemas.openxmlformats.org/package/2006/metadata/core-properties"/>
    <ds:schemaRef ds:uri="c43d7a42-a344-4e6b-aa2e-d2d48a33e1dc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973300B2-2219-49B1-B4F3-227C952F4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94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Jennie Knight</cp:lastModifiedBy>
  <cp:revision>2</cp:revision>
  <cp:lastPrinted>2016-09-25T16:55:00Z</cp:lastPrinted>
  <dcterms:created xsi:type="dcterms:W3CDTF">2023-05-16T12:41:00Z</dcterms:created>
  <dcterms:modified xsi:type="dcterms:W3CDTF">2023-05-16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E454A43A96BE549921FB37959E4E394</vt:lpwstr>
  </property>
</Properties>
</file>